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9A5DEF" w14:textId="77777777" w:rsidR="00267F93" w:rsidRDefault="00267F93" w:rsidP="008016FE">
      <w:pPr>
        <w:tabs>
          <w:tab w:val="left" w:pos="3780"/>
          <w:tab w:val="left" w:pos="5760"/>
          <w:tab w:val="left" w:pos="7740"/>
        </w:tabs>
      </w:pPr>
      <w:r>
        <w:t>2</w:t>
      </w:r>
      <w:r>
        <w:sym w:font="Symbol" w:char="F070"/>
      </w:r>
      <w:r>
        <w:t xml:space="preserve"> (radians) </w:t>
      </w:r>
      <w:r>
        <w:sym w:font="Symbol" w:char="F0BA"/>
      </w:r>
      <w:r>
        <w:t xml:space="preserve"> 360</w:t>
      </w:r>
      <w:r>
        <w:sym w:font="Symbol" w:char="F0B0"/>
      </w:r>
      <w:r>
        <w:t xml:space="preserve"> </w:t>
      </w:r>
      <w:r>
        <w:sym w:font="Symbol" w:char="F0BA"/>
      </w:r>
      <w:r>
        <w:t xml:space="preserve"> 1 revolution</w:t>
      </w:r>
      <w:r>
        <w:tab/>
      </w:r>
      <w:r w:rsidR="00756D8D" w:rsidRPr="00756D8D">
        <w:rPr>
          <w:position w:val="-20"/>
        </w:rPr>
        <w:object w:dxaOrig="639" w:dyaOrig="520" w14:anchorId="675BA2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35pt;height:26.35pt" o:ole="">
            <v:imagedata r:id="rId8" o:title=""/>
          </v:shape>
          <o:OLEObject Type="Embed" ProgID="Equation.DSMT4" ShapeID="_x0000_i1025" DrawAspect="Content" ObjectID="_1682687480" r:id="rId9"/>
        </w:object>
      </w:r>
      <w:r>
        <w:t xml:space="preserve"> (radians)</w:t>
      </w:r>
      <w:r>
        <w:tab/>
      </w:r>
      <w:r w:rsidR="00756D8D" w:rsidRPr="00756D8D">
        <w:rPr>
          <w:position w:val="-20"/>
        </w:rPr>
        <w:object w:dxaOrig="1640" w:dyaOrig="520" w14:anchorId="417DB70C">
          <v:shape id="_x0000_i1026" type="#_x0000_t75" style="width:81.65pt;height:26.35pt" o:ole="">
            <v:imagedata r:id="rId10" o:title=""/>
          </v:shape>
          <o:OLEObject Type="Embed" ProgID="Equation.DSMT4" ShapeID="_x0000_i1026" DrawAspect="Content" ObjectID="_1682687481" r:id="rId11"/>
        </w:object>
      </w:r>
      <w:r>
        <w:tab/>
      </w:r>
      <w:r w:rsidR="00756D8D" w:rsidRPr="00756D8D">
        <w:rPr>
          <w:position w:val="-20"/>
        </w:rPr>
        <w:object w:dxaOrig="2000" w:dyaOrig="520" w14:anchorId="0EE4112B">
          <v:shape id="_x0000_i1027" type="#_x0000_t75" style="width:99.65pt;height:26.35pt" o:ole="">
            <v:imagedata r:id="rId12" o:title=""/>
          </v:shape>
          <o:OLEObject Type="Embed" ProgID="Equation.DSMT4" ShapeID="_x0000_i1027" DrawAspect="Content" ObjectID="_1682687482" r:id="rId13"/>
        </w:object>
      </w:r>
    </w:p>
    <w:p w14:paraId="4E127E87" w14:textId="77777777" w:rsidR="000E5528" w:rsidRPr="003C1264" w:rsidRDefault="000E5528">
      <w:pPr>
        <w:rPr>
          <w:sz w:val="16"/>
          <w:szCs w:val="16"/>
        </w:rPr>
      </w:pPr>
    </w:p>
    <w:p w14:paraId="368CDFAE" w14:textId="77777777" w:rsidR="000E5528" w:rsidRDefault="00756D8D" w:rsidP="0062144F">
      <w:pPr>
        <w:spacing w:after="120"/>
      </w:pPr>
      <w:r w:rsidRPr="00756D8D">
        <w:rPr>
          <w:position w:val="-20"/>
        </w:rPr>
        <w:object w:dxaOrig="6619" w:dyaOrig="580" w14:anchorId="5E734EE0">
          <v:shape id="_x0000_i1028" type="#_x0000_t75" style="width:330.65pt;height:29.35pt" o:ole="">
            <v:imagedata r:id="rId14" o:title=""/>
          </v:shape>
          <o:OLEObject Type="Embed" ProgID="Equation.DSMT4" ShapeID="_x0000_i1028" DrawAspect="Content" ObjectID="_1682687483" r:id="rId15"/>
        </w:object>
      </w:r>
    </w:p>
    <w:p w14:paraId="556DD97F" w14:textId="77777777" w:rsidR="009B3539" w:rsidRDefault="00756D8D" w:rsidP="00BC125B">
      <w:pPr>
        <w:tabs>
          <w:tab w:val="left" w:pos="5040"/>
        </w:tabs>
        <w:ind w:left="720"/>
        <w:rPr>
          <w:position w:val="-22"/>
        </w:rPr>
      </w:pPr>
      <w:r w:rsidRPr="00756D8D">
        <w:rPr>
          <w:position w:val="-26"/>
        </w:rPr>
        <w:object w:dxaOrig="3120" w:dyaOrig="760" w14:anchorId="08A5C052">
          <v:shape id="_x0000_i1029" type="#_x0000_t75" style="width:156pt;height:38.35pt" o:ole="">
            <v:imagedata r:id="rId16" o:title=""/>
          </v:shape>
          <o:OLEObject Type="Embed" ProgID="Equation.DSMT4" ShapeID="_x0000_i1029" DrawAspect="Content" ObjectID="_1682687484" r:id="rId17"/>
        </w:object>
      </w:r>
      <w:r w:rsidR="009B3539">
        <w:rPr>
          <w:position w:val="-22"/>
        </w:rPr>
        <w:tab/>
      </w:r>
      <w:r w:rsidRPr="00756D8D">
        <w:rPr>
          <w:position w:val="-10"/>
        </w:rPr>
        <w:object w:dxaOrig="2460" w:dyaOrig="420" w14:anchorId="59CFAE34">
          <v:shape id="_x0000_i1030" type="#_x0000_t75" style="width:123pt;height:21pt" o:ole="">
            <v:imagedata r:id="rId18" o:title=""/>
          </v:shape>
          <o:OLEObject Type="Embed" ProgID="Equation.DSMT4" ShapeID="_x0000_i1030" DrawAspect="Content" ObjectID="_1682687485" r:id="rId19"/>
        </w:object>
      </w:r>
    </w:p>
    <w:p w14:paraId="723DBB52" w14:textId="77777777" w:rsidR="00341682" w:rsidRDefault="00341682">
      <w:pPr>
        <w:rPr>
          <w:sz w:val="20"/>
          <w:szCs w:val="20"/>
        </w:rPr>
      </w:pPr>
    </w:p>
    <w:tbl>
      <w:tblPr>
        <w:tblStyle w:val="TableGrid"/>
        <w:tblW w:w="4458" w:type="pct"/>
        <w:jc w:val="center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353"/>
        <w:gridCol w:w="3170"/>
        <w:gridCol w:w="3170"/>
      </w:tblGrid>
      <w:tr w:rsidR="00A433D9" w14:paraId="0606125B" w14:textId="77777777" w:rsidTr="00A433D9">
        <w:trPr>
          <w:jc w:val="center"/>
        </w:trPr>
        <w:tc>
          <w:tcPr>
            <w:tcW w:w="3309" w:type="dxa"/>
          </w:tcPr>
          <w:p w14:paraId="45481EFE" w14:textId="77777777" w:rsidR="00A433D9" w:rsidRDefault="00756D8D" w:rsidP="00756D8D">
            <w:pPr>
              <w:rPr>
                <w:sz w:val="20"/>
                <w:szCs w:val="20"/>
              </w:rPr>
            </w:pPr>
            <w:r w:rsidRPr="00756D8D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480" w:dyaOrig="680" w14:anchorId="0F5AE55F">
                <v:shape id="_x0000_i1031" type="#_x0000_t75" style="width:123.65pt;height:33.65pt" o:ole="">
                  <v:imagedata r:id="rId20" o:title=""/>
                </v:shape>
                <o:OLEObject Type="Embed" ProgID="Equation.DSMT4" ShapeID="_x0000_i1031" DrawAspect="Content" ObjectID="_1682687486" r:id="rId21"/>
              </w:object>
            </w:r>
          </w:p>
        </w:tc>
        <w:tc>
          <w:tcPr>
            <w:tcW w:w="3128" w:type="dxa"/>
          </w:tcPr>
          <w:p w14:paraId="7AD9C6D1" w14:textId="77777777" w:rsidR="00A433D9" w:rsidRPr="009A6FB9" w:rsidRDefault="00756D8D" w:rsidP="00756D8D">
            <w:pPr>
              <w:rPr>
                <w:position w:val="-24"/>
              </w:rPr>
            </w:pPr>
            <w:r w:rsidRPr="00756D8D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500" w:dyaOrig="680" w14:anchorId="2D1E373E">
                <v:shape id="_x0000_i1032" type="#_x0000_t75" style="width:125.35pt;height:33.65pt" o:ole="">
                  <v:imagedata r:id="rId22" o:title=""/>
                </v:shape>
                <o:OLEObject Type="Embed" ProgID="Equation.DSMT4" ShapeID="_x0000_i1032" DrawAspect="Content" ObjectID="_1682687487" r:id="rId23"/>
              </w:object>
            </w:r>
          </w:p>
        </w:tc>
        <w:tc>
          <w:tcPr>
            <w:tcW w:w="3128" w:type="dxa"/>
          </w:tcPr>
          <w:p w14:paraId="0FAD4A3F" w14:textId="77777777" w:rsidR="00A433D9" w:rsidRDefault="00756D8D" w:rsidP="00756D8D">
            <w:pPr>
              <w:rPr>
                <w:sz w:val="20"/>
                <w:szCs w:val="20"/>
              </w:rPr>
            </w:pPr>
            <w:r w:rsidRPr="00756D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780" w:dyaOrig="600" w14:anchorId="7B3A152B">
                <v:shape id="_x0000_i1033" type="#_x0000_t75" style="width:138.65pt;height:30pt" o:ole="">
                  <v:imagedata r:id="rId24" o:title=""/>
                </v:shape>
                <o:OLEObject Type="Embed" ProgID="Equation.DSMT4" ShapeID="_x0000_i1033" DrawAspect="Content" ObjectID="_1682687488" r:id="rId25"/>
              </w:object>
            </w:r>
          </w:p>
        </w:tc>
      </w:tr>
      <w:tr w:rsidR="00A433D9" w14:paraId="4E7586AA" w14:textId="77777777" w:rsidTr="00A433D9">
        <w:trPr>
          <w:jc w:val="center"/>
        </w:trPr>
        <w:tc>
          <w:tcPr>
            <w:tcW w:w="3309" w:type="dxa"/>
          </w:tcPr>
          <w:p w14:paraId="31FADAC4" w14:textId="77777777" w:rsidR="00A433D9" w:rsidRDefault="00756D8D" w:rsidP="00756D8D">
            <w:pPr>
              <w:rPr>
                <w:sz w:val="20"/>
                <w:szCs w:val="20"/>
              </w:rPr>
            </w:pPr>
            <w:r w:rsidRPr="00756D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780" w:dyaOrig="600" w14:anchorId="7E4B160B">
                <v:shape id="_x0000_i1034" type="#_x0000_t75" style="width:89.35pt;height:30pt" o:ole="">
                  <v:imagedata r:id="rId26" o:title=""/>
                </v:shape>
                <o:OLEObject Type="Embed" ProgID="Equation.DSMT4" ShapeID="_x0000_i1034" DrawAspect="Content" ObjectID="_1682687489" r:id="rId27"/>
              </w:object>
            </w:r>
          </w:p>
        </w:tc>
        <w:tc>
          <w:tcPr>
            <w:tcW w:w="3128" w:type="dxa"/>
          </w:tcPr>
          <w:p w14:paraId="7FA76365" w14:textId="77777777" w:rsidR="00A433D9" w:rsidRPr="009A6FB9" w:rsidRDefault="00756D8D" w:rsidP="00756D8D">
            <w:pPr>
              <w:rPr>
                <w:position w:val="-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840" w:dyaOrig="600" w14:anchorId="219994EA">
                <v:shape id="_x0000_i1035" type="#_x0000_t75" style="width:92.35pt;height:30pt" o:ole="">
                  <v:imagedata r:id="rId28" o:title=""/>
                </v:shape>
                <o:OLEObject Type="Embed" ProgID="Equation.DSMT4" ShapeID="_x0000_i1035" DrawAspect="Content" ObjectID="_1682687490" r:id="rId29"/>
              </w:object>
            </w:r>
          </w:p>
        </w:tc>
        <w:tc>
          <w:tcPr>
            <w:tcW w:w="3128" w:type="dxa"/>
          </w:tcPr>
          <w:p w14:paraId="539D23DC" w14:textId="77777777" w:rsidR="00A433D9" w:rsidRDefault="00756D8D" w:rsidP="00756D8D">
            <w:pPr>
              <w:rPr>
                <w:sz w:val="20"/>
                <w:szCs w:val="20"/>
              </w:rPr>
            </w:pPr>
            <w:r w:rsidRPr="00756D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560" w:dyaOrig="600" w14:anchorId="1BF2A4A9">
                <v:shape id="_x0000_i1036" type="#_x0000_t75" style="width:128.35pt;height:30pt" o:ole="">
                  <v:imagedata r:id="rId30" o:title=""/>
                </v:shape>
                <o:OLEObject Type="Embed" ProgID="Equation.DSMT4" ShapeID="_x0000_i1036" DrawAspect="Content" ObjectID="_1682687491" r:id="rId31"/>
              </w:object>
            </w:r>
          </w:p>
        </w:tc>
      </w:tr>
    </w:tbl>
    <w:p w14:paraId="0DBBF623" w14:textId="77777777" w:rsidR="0031519C" w:rsidRDefault="0031519C">
      <w:pPr>
        <w:rPr>
          <w:sz w:val="20"/>
        </w:rPr>
      </w:pPr>
    </w:p>
    <w:p w14:paraId="7EDE500A" w14:textId="77777777" w:rsidR="00EF7FE1" w:rsidRDefault="00947EDC" w:rsidP="00947EDC">
      <w:pPr>
        <w:jc w:val="center"/>
        <w:rPr>
          <w:sz w:val="18"/>
        </w:rPr>
      </w:pPr>
      <w:r>
        <w:rPr>
          <w:noProof/>
        </w:rPr>
        <w:drawing>
          <wp:inline distT="0" distB="0" distL="0" distR="0" wp14:anchorId="46A39E18" wp14:editId="0DF4C920">
            <wp:extent cx="3474720" cy="34747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it_circle_angles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024C4" w:rsidRPr="006253EC">
        <w:rPr>
          <w:sz w:val="18"/>
        </w:rPr>
        <w:object w:dxaOrig="12406" w:dyaOrig="7531" w14:anchorId="02D49244">
          <v:shape id="_x0000_i1037" type="#_x0000_t75" style="width:252pt;height:152pt" o:ole="">
            <v:imagedata r:id="rId33" o:title=""/>
          </v:shape>
          <o:OLEObject Type="Embed" ProgID="Visio.Drawing.11" ShapeID="_x0000_i1037" DrawAspect="Content" ObjectID="_1682687492" r:id="rId34"/>
        </w:object>
      </w:r>
    </w:p>
    <w:p w14:paraId="31B179BC" w14:textId="77777777" w:rsidR="00947EDC" w:rsidRDefault="00947EDC">
      <w:pPr>
        <w:rPr>
          <w:sz w:val="18"/>
        </w:rPr>
      </w:pPr>
    </w:p>
    <w:p w14:paraId="0097DC92" w14:textId="77777777" w:rsidR="00DD4C8C" w:rsidRDefault="00756D8D" w:rsidP="00EF7FE1">
      <w:pPr>
        <w:tabs>
          <w:tab w:val="left" w:pos="3600"/>
          <w:tab w:val="left" w:pos="7200"/>
        </w:tabs>
        <w:spacing w:line="360" w:lineRule="auto"/>
      </w:pPr>
      <w:r w:rsidRPr="00756D8D">
        <w:rPr>
          <w:position w:val="-6"/>
        </w:rPr>
        <w:object w:dxaOrig="1860" w:dyaOrig="380" w14:anchorId="2FFBF2AD">
          <v:shape id="_x0000_i1038" type="#_x0000_t75" style="width:93pt;height:18.65pt" o:ole="">
            <v:imagedata r:id="rId35" o:title=""/>
          </v:shape>
          <o:OLEObject Type="Embed" ProgID="Equation.DSMT4" ShapeID="_x0000_i1038" DrawAspect="Content" ObjectID="_1682687493" r:id="rId36"/>
        </w:object>
      </w:r>
      <w:r w:rsidR="00DD4C8C">
        <w:tab/>
      </w:r>
      <w:r w:rsidRPr="00756D8D">
        <w:rPr>
          <w:position w:val="-6"/>
        </w:rPr>
        <w:object w:dxaOrig="1880" w:dyaOrig="380" w14:anchorId="6F99A49F">
          <v:shape id="_x0000_i1039" type="#_x0000_t75" style="width:93.65pt;height:18.65pt" o:ole="">
            <v:imagedata r:id="rId37" o:title=""/>
          </v:shape>
          <o:OLEObject Type="Embed" ProgID="Equation.DSMT4" ShapeID="_x0000_i1039" DrawAspect="Content" ObjectID="_1682687494" r:id="rId38"/>
        </w:object>
      </w:r>
      <w:r w:rsidR="00DD4C8C">
        <w:tab/>
      </w:r>
      <w:r w:rsidRPr="00756D8D">
        <w:rPr>
          <w:position w:val="-6"/>
        </w:rPr>
        <w:object w:dxaOrig="1820" w:dyaOrig="380" w14:anchorId="744D6D6E">
          <v:shape id="_x0000_i1040" type="#_x0000_t75" style="width:90.65pt;height:18.65pt" o:ole="">
            <v:imagedata r:id="rId39" o:title=""/>
          </v:shape>
          <o:OLEObject Type="Embed" ProgID="Equation.DSMT4" ShapeID="_x0000_i1040" DrawAspect="Content" ObjectID="_1682687495" r:id="rId40"/>
        </w:object>
      </w:r>
    </w:p>
    <w:p w14:paraId="5CF57426" w14:textId="77777777" w:rsidR="005B2240" w:rsidRDefault="005B2240" w:rsidP="00EF7FE1">
      <w:pPr>
        <w:tabs>
          <w:tab w:val="left" w:pos="3600"/>
          <w:tab w:val="left" w:pos="7200"/>
        </w:tabs>
        <w:spacing w:line="360" w:lineRule="auto"/>
      </w:pPr>
      <w:r>
        <w:t>cos(-</w:t>
      </w:r>
      <w:r>
        <w:sym w:font="Symbol" w:char="F061"/>
      </w:r>
      <w:r>
        <w:t>) = cos</w:t>
      </w:r>
      <w:r>
        <w:sym w:font="Symbol" w:char="F061"/>
      </w:r>
      <w:r>
        <w:tab/>
        <w:t>sin(-</w:t>
      </w:r>
      <w:r>
        <w:sym w:font="Symbol" w:char="F061"/>
      </w:r>
      <w:r>
        <w:t>) = - sin</w:t>
      </w:r>
      <w:r>
        <w:sym w:font="Symbol" w:char="F061"/>
      </w:r>
      <w:r>
        <w:tab/>
        <w:t>tan(-</w:t>
      </w:r>
      <w:r>
        <w:sym w:font="Symbol" w:char="F061"/>
      </w:r>
      <w:r>
        <w:t>) = - tan</w:t>
      </w:r>
      <w:r>
        <w:sym w:font="Symbol" w:char="F061"/>
      </w:r>
    </w:p>
    <w:p w14:paraId="4F75CEF7" w14:textId="77777777" w:rsidR="005B2240" w:rsidRDefault="005B2240" w:rsidP="00EF7FE1">
      <w:pPr>
        <w:tabs>
          <w:tab w:val="left" w:pos="3600"/>
          <w:tab w:val="left" w:pos="7200"/>
        </w:tabs>
        <w:spacing w:line="360" w:lineRule="auto"/>
      </w:pPr>
      <w:r>
        <w:t>cos(90</w:t>
      </w:r>
      <w:r>
        <w:sym w:font="Symbol" w:char="F0B0"/>
      </w:r>
      <w:r>
        <w:t xml:space="preserve"> - </w:t>
      </w:r>
      <w:r>
        <w:sym w:font="Symbol" w:char="F061"/>
      </w:r>
      <w:r>
        <w:t>) = sin</w:t>
      </w:r>
      <w:r>
        <w:sym w:font="Symbol" w:char="F061"/>
      </w:r>
      <w:r>
        <w:tab/>
        <w:t>sin(90</w:t>
      </w:r>
      <w:r>
        <w:sym w:font="Symbol" w:char="F0B0"/>
      </w:r>
      <w:r>
        <w:t xml:space="preserve"> - </w:t>
      </w:r>
      <w:r>
        <w:sym w:font="Symbol" w:char="F061"/>
      </w:r>
      <w:r>
        <w:t>) = cos</w:t>
      </w:r>
      <w:r>
        <w:sym w:font="Symbol" w:char="F061"/>
      </w:r>
      <w:r>
        <w:tab/>
        <w:t>tan(90</w:t>
      </w:r>
      <w:r>
        <w:sym w:font="Symbol" w:char="F0B0"/>
      </w:r>
      <w:r>
        <w:t xml:space="preserve"> - </w:t>
      </w:r>
      <w:r>
        <w:sym w:font="Symbol" w:char="F061"/>
      </w:r>
      <w:r>
        <w:t>) = cot</w:t>
      </w:r>
      <w:r>
        <w:sym w:font="Symbol" w:char="F061"/>
      </w:r>
    </w:p>
    <w:tbl>
      <w:tblPr>
        <w:tblStyle w:val="TableGrid"/>
        <w:tblW w:w="48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839"/>
        <w:gridCol w:w="3776"/>
        <w:gridCol w:w="2931"/>
      </w:tblGrid>
      <w:tr w:rsidR="00902170" w14:paraId="119702A3" w14:textId="77777777" w:rsidTr="000730A6">
        <w:trPr>
          <w:jc w:val="center"/>
        </w:trPr>
        <w:tc>
          <w:tcPr>
            <w:tcW w:w="3960" w:type="dxa"/>
            <w:vAlign w:val="center"/>
          </w:tcPr>
          <w:p w14:paraId="71B3F8EF" w14:textId="5DE699BD" w:rsidR="00902170" w:rsidRPr="000730A6" w:rsidRDefault="00F12A69" w:rsidP="00902170">
            <w:pPr>
              <w:rPr>
                <w:rFonts w:ascii="Times New Roman" w:hAnsi="Times New Roman" w:cs="Times New Roman"/>
                <w:sz w:val="24"/>
              </w:rPr>
            </w:pPr>
            <w:r w:rsidRPr="00F12A6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0" w:dyaOrig="320" w14:anchorId="5E40141F">
                <v:shape id="_x0000_i1145" type="#_x0000_t75" style="width:180pt;height:16pt" o:ole="">
                  <v:imagedata r:id="rId41" o:title=""/>
                </v:shape>
                <o:OLEObject Type="Embed" ProgID="Equation.DSMT4" ShapeID="_x0000_i1145" DrawAspect="Content" ObjectID="_1682687496" r:id="rId42"/>
              </w:object>
            </w:r>
            <w:r w:rsidRPr="00F12A6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0" w:dyaOrig="320" w14:anchorId="5CE524F5">
                <v:shape id="_x0000_i1152" type="#_x0000_t75" style="width:180pt;height:16pt" o:ole="">
                  <v:imagedata r:id="rId43" o:title=""/>
                </v:shape>
                <o:OLEObject Type="Embed" ProgID="Equation.DSMT4" ShapeID="_x0000_i1152" DrawAspect="Content" ObjectID="_1682687497" r:id="rId44"/>
              </w:object>
            </w:r>
          </w:p>
        </w:tc>
        <w:tc>
          <w:tcPr>
            <w:tcW w:w="3690" w:type="dxa"/>
            <w:vAlign w:val="center"/>
          </w:tcPr>
          <w:p w14:paraId="2061CFDA" w14:textId="6D01FDA4" w:rsidR="00902170" w:rsidRPr="000730A6" w:rsidRDefault="00F12A69" w:rsidP="0090217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12A6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560" w:dyaOrig="320" w14:anchorId="7836EAD9">
                <v:shape id="_x0000_i1147" type="#_x0000_t75" style="width:178pt;height:16pt" o:ole="">
                  <v:imagedata r:id="rId45" o:title=""/>
                </v:shape>
                <o:OLEObject Type="Embed" ProgID="Equation.DSMT4" ShapeID="_x0000_i1147" DrawAspect="Content" ObjectID="_1682687498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36FAEBE" w14:textId="43F6A082" w:rsidR="00902170" w:rsidRDefault="00F12A69" w:rsidP="00902170">
            <w:r w:rsidRPr="00F12A6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560" w:dyaOrig="320" w14:anchorId="3995D159">
                <v:shape id="_x0000_i1149" type="#_x0000_t75" style="width:178pt;height:16pt" o:ole="">
                  <v:imagedata r:id="rId47" o:title=""/>
                </v:shape>
                <o:OLEObject Type="Embed" ProgID="Equation.DSMT4" ShapeID="_x0000_i1149" DrawAspect="Content" ObjectID="_1682687499" r:id="rId48"/>
              </w:object>
            </w:r>
          </w:p>
        </w:tc>
        <w:tc>
          <w:tcPr>
            <w:tcW w:w="3005" w:type="dxa"/>
            <w:vAlign w:val="center"/>
          </w:tcPr>
          <w:p w14:paraId="4E8F92FA" w14:textId="77777777" w:rsidR="00902170" w:rsidRDefault="00756D8D" w:rsidP="00902170">
            <w:pPr>
              <w:rPr>
                <w:position w:val="-28"/>
              </w:rPr>
            </w:pPr>
            <w:r w:rsidRPr="00756D8D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2700" w:dyaOrig="660" w14:anchorId="596C16F6">
                <v:shape id="_x0000_i1041" type="#_x0000_t75" style="width:135pt;height:33pt" o:ole="">
                  <v:imagedata r:id="rId49" o:title=""/>
                </v:shape>
                <o:OLEObject Type="Embed" ProgID="Equation.DSMT4" ShapeID="_x0000_i1041" DrawAspect="Content" ObjectID="_1682687500" r:id="rId50"/>
              </w:object>
            </w:r>
          </w:p>
          <w:p w14:paraId="7506667F" w14:textId="77777777" w:rsidR="00902170" w:rsidRDefault="00756D8D" w:rsidP="00756D8D">
            <w:r w:rsidRPr="00756D8D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2700" w:dyaOrig="660" w14:anchorId="22B9BAE7">
                <v:shape id="_x0000_i1042" type="#_x0000_t75" style="width:135pt;height:33pt" o:ole="">
                  <v:imagedata r:id="rId51" o:title=""/>
                </v:shape>
                <o:OLEObject Type="Embed" ProgID="Equation.DSMT4" ShapeID="_x0000_i1042" DrawAspect="Content" ObjectID="_1682687501" r:id="rId52"/>
              </w:object>
            </w:r>
          </w:p>
        </w:tc>
      </w:tr>
    </w:tbl>
    <w:p w14:paraId="694CDB4A" w14:textId="77777777" w:rsidR="00023CA0" w:rsidRDefault="00023CA0" w:rsidP="00023CA0"/>
    <w:p w14:paraId="448588F0" w14:textId="77777777" w:rsidR="003406EC" w:rsidRDefault="003406EC" w:rsidP="00D921BE">
      <w:pPr>
        <w:tabs>
          <w:tab w:val="left" w:pos="1440"/>
          <w:tab w:val="left" w:pos="4140"/>
          <w:tab w:val="left" w:pos="6660"/>
        </w:tabs>
        <w:spacing w:line="276" w:lineRule="auto"/>
        <w:rPr>
          <w:position w:val="-24"/>
        </w:rPr>
      </w:pPr>
      <w:r w:rsidRPr="0070310A">
        <w:rPr>
          <w:b/>
          <w:i/>
        </w:rPr>
        <w:t>Half-Angle</w:t>
      </w:r>
      <w:r>
        <w:rPr>
          <w:b/>
          <w:i/>
        </w:rPr>
        <w:t>:</w:t>
      </w:r>
      <w:r w:rsidRPr="003406EC">
        <w:rPr>
          <w:position w:val="-22"/>
        </w:rPr>
        <w:t xml:space="preserve"> </w:t>
      </w:r>
      <w:r w:rsidR="00D921BE">
        <w:rPr>
          <w:position w:val="-22"/>
        </w:rPr>
        <w:tab/>
      </w:r>
      <w:r w:rsidR="00756D8D">
        <w:rPr>
          <w:position w:val="-22"/>
        </w:rPr>
        <w:object w:dxaOrig="2220" w:dyaOrig="600" w14:anchorId="4A43FA19">
          <v:shape id="_x0000_i1043" type="#_x0000_t75" style="width:111pt;height:30pt" o:ole="">
            <v:imagedata r:id="rId53" o:title=""/>
          </v:shape>
          <o:OLEObject Type="Embed" ProgID="Equation.DSMT4" ShapeID="_x0000_i1043" DrawAspect="Content" ObjectID="_1682687502" r:id="rId54"/>
        </w:object>
      </w:r>
      <w:r>
        <w:rPr>
          <w:position w:val="-22"/>
        </w:rPr>
        <w:tab/>
      </w:r>
      <w:r w:rsidR="00756D8D">
        <w:rPr>
          <w:position w:val="-22"/>
        </w:rPr>
        <w:object w:dxaOrig="2180" w:dyaOrig="600" w14:anchorId="2CDE642E">
          <v:shape id="_x0000_i1044" type="#_x0000_t75" style="width:108.65pt;height:30pt" o:ole="">
            <v:imagedata r:id="rId55" o:title=""/>
          </v:shape>
          <o:OLEObject Type="Embed" ProgID="Equation.DSMT4" ShapeID="_x0000_i1044" DrawAspect="Content" ObjectID="_1682687503" r:id="rId56"/>
        </w:object>
      </w:r>
      <w:r>
        <w:rPr>
          <w:position w:val="-22"/>
        </w:rPr>
        <w:tab/>
      </w:r>
      <w:r w:rsidR="00756D8D" w:rsidRPr="00756D8D">
        <w:rPr>
          <w:position w:val="-24"/>
        </w:rPr>
        <w:object w:dxaOrig="2960" w:dyaOrig="620" w14:anchorId="6AB5FD0B">
          <v:shape id="_x0000_i1045" type="#_x0000_t75" style="width:147.65pt;height:30.65pt" o:ole="">
            <v:imagedata r:id="rId57" o:title=""/>
          </v:shape>
          <o:OLEObject Type="Embed" ProgID="Equation.DSMT4" ShapeID="_x0000_i1045" DrawAspect="Content" ObjectID="_1682687504" r:id="rId58"/>
        </w:object>
      </w:r>
    </w:p>
    <w:p w14:paraId="51E33DF9" w14:textId="77777777" w:rsidR="00CB09D5" w:rsidRPr="005430D1" w:rsidRDefault="00756D8D" w:rsidP="00CB09D5">
      <w:pPr>
        <w:tabs>
          <w:tab w:val="left" w:pos="5040"/>
        </w:tabs>
        <w:spacing w:line="276" w:lineRule="auto"/>
      </w:pPr>
      <w:r w:rsidRPr="00756D8D">
        <w:rPr>
          <w:position w:val="-14"/>
        </w:rPr>
        <w:object w:dxaOrig="2900" w:dyaOrig="400" w14:anchorId="62B98202">
          <v:shape id="_x0000_i1046" type="#_x0000_t75" style="width:144.65pt;height:20.35pt" o:ole="">
            <v:imagedata r:id="rId59" o:title=""/>
          </v:shape>
          <o:OLEObject Type="Embed" ProgID="Equation.DSMT4" ShapeID="_x0000_i1046" DrawAspect="Content" ObjectID="_1682687505" r:id="rId60"/>
        </w:object>
      </w:r>
      <w:r w:rsidR="00CB09D5">
        <w:t xml:space="preserve">   </w:t>
      </w:r>
      <w:r w:rsidR="00CB09D5">
        <w:rPr>
          <w:sz w:val="22"/>
        </w:rPr>
        <w:t>where</w:t>
      </w:r>
      <w:r w:rsidR="00CB09D5">
        <w:t xml:space="preserve"> </w:t>
      </w:r>
      <w:r w:rsidRPr="00756D8D">
        <w:rPr>
          <w:position w:val="-8"/>
        </w:rPr>
        <w:object w:dxaOrig="1380" w:dyaOrig="460" w14:anchorId="01BD7FF7">
          <v:shape id="_x0000_i1047" type="#_x0000_t75" style="width:69pt;height:23.35pt" o:ole="">
            <v:imagedata r:id="rId61" o:title=""/>
          </v:shape>
          <o:OLEObject Type="Embed" ProgID="Equation.DSMT4" ShapeID="_x0000_i1047" DrawAspect="Content" ObjectID="_1682687506" r:id="rId62"/>
        </w:object>
      </w:r>
      <w:r w:rsidR="00CB09D5">
        <w:t xml:space="preserve">, </w:t>
      </w:r>
      <w:r w:rsidRPr="00756D8D">
        <w:rPr>
          <w:position w:val="-34"/>
        </w:rPr>
        <w:object w:dxaOrig="1640" w:dyaOrig="660" w14:anchorId="5DE2D629">
          <v:shape id="_x0000_i1048" type="#_x0000_t75" style="width:81.65pt;height:33pt" o:ole="">
            <v:imagedata r:id="rId63" o:title=""/>
          </v:shape>
          <o:OLEObject Type="Embed" ProgID="Equation.DSMT4" ShapeID="_x0000_i1048" DrawAspect="Content" ObjectID="_1682687507" r:id="rId64"/>
        </w:object>
      </w:r>
      <w:r w:rsidR="00CB09D5">
        <w:t xml:space="preserve">, and </w:t>
      </w:r>
      <w:r w:rsidRPr="00756D8D">
        <w:rPr>
          <w:position w:val="-34"/>
        </w:rPr>
        <w:object w:dxaOrig="1660" w:dyaOrig="660" w14:anchorId="623EBBE9">
          <v:shape id="_x0000_i1049" type="#_x0000_t75" style="width:83.35pt;height:33pt" o:ole="">
            <v:imagedata r:id="rId65" o:title=""/>
          </v:shape>
          <o:OLEObject Type="Embed" ProgID="Equation.DSMT4" ShapeID="_x0000_i1049" DrawAspect="Content" ObjectID="_1682687508" r:id="rId66"/>
        </w:object>
      </w:r>
      <w:r w:rsidR="00CB09D5">
        <w:rPr>
          <w:position w:val="-32"/>
        </w:rPr>
        <w:t xml:space="preserve"> </w:t>
      </w:r>
    </w:p>
    <w:p w14:paraId="15CD4AAF" w14:textId="77777777" w:rsidR="006253EC" w:rsidRDefault="006253EC" w:rsidP="003406EC">
      <w:pPr>
        <w:rPr>
          <w:b/>
          <w:i/>
        </w:rPr>
      </w:pPr>
      <w:r>
        <w:rPr>
          <w:b/>
          <w:i/>
        </w:rPr>
        <w:br w:type="page"/>
      </w:r>
    </w:p>
    <w:p w14:paraId="7FB6CB26" w14:textId="77777777" w:rsidR="003406EC" w:rsidRPr="00EF7FE1" w:rsidRDefault="003406EC" w:rsidP="003406EC">
      <w:pPr>
        <w:rPr>
          <w:b/>
          <w:i/>
        </w:rPr>
      </w:pPr>
      <w:r w:rsidRPr="00EF7FE1">
        <w:rPr>
          <w:b/>
          <w:i/>
        </w:rPr>
        <w:lastRenderedPageBreak/>
        <w:t>Double-Angle</w:t>
      </w:r>
    </w:p>
    <w:p w14:paraId="229C7E1F" w14:textId="77777777" w:rsidR="0013537F" w:rsidRDefault="0013537F" w:rsidP="00D83546">
      <w:pPr>
        <w:tabs>
          <w:tab w:val="left" w:pos="5760"/>
        </w:tabs>
        <w:spacing w:line="360" w:lineRule="auto"/>
      </w:pPr>
    </w:p>
    <w:tbl>
      <w:tblPr>
        <w:tblStyle w:val="TableGrid"/>
        <w:tblpPr w:leftFromText="180" w:rightFromText="180" w:vertAnchor="page" w:horzAnchor="margin" w:tblpXSpec="center" w:tblpY="1066"/>
        <w:tblW w:w="4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204"/>
        <w:gridCol w:w="3049"/>
        <w:gridCol w:w="2988"/>
      </w:tblGrid>
      <w:tr w:rsidR="00EF7FE1" w14:paraId="2AF19249" w14:textId="77777777" w:rsidTr="00EF7FE1">
        <w:trPr>
          <w:trHeight w:val="1427"/>
          <w:jc w:val="center"/>
        </w:trPr>
        <w:tc>
          <w:tcPr>
            <w:tcW w:w="3161" w:type="dxa"/>
            <w:vAlign w:val="center"/>
          </w:tcPr>
          <w:p w14:paraId="689F34EA" w14:textId="77777777" w:rsidR="00EF7FE1" w:rsidRDefault="00756D8D" w:rsidP="00EF7FE1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20" w:dyaOrig="380" w14:anchorId="1BBBC266">
                <v:shape id="_x0000_i1050" type="#_x0000_t75" style="width:120.65pt;height:18.65pt" o:ole="">
                  <v:imagedata r:id="rId67" o:title=""/>
                </v:shape>
                <o:OLEObject Type="Embed" ProgID="Equation.DSMT4" ShapeID="_x0000_i1050" DrawAspect="Content" ObjectID="_1682687509" r:id="rId68"/>
              </w:object>
            </w:r>
          </w:p>
          <w:p w14:paraId="3EBDE40D" w14:textId="77777777" w:rsidR="00EF7FE1" w:rsidRDefault="00EF7FE1" w:rsidP="00EF7FE1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     </w:t>
            </w:r>
            <w:r w:rsid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20" w:dyaOrig="380" w14:anchorId="0D1D73FC">
                <v:shape id="_x0000_i1051" type="#_x0000_t75" style="width:66pt;height:18.65pt" o:ole="">
                  <v:imagedata r:id="rId69" o:title=""/>
                </v:shape>
                <o:OLEObject Type="Embed" ProgID="Equation.DSMT4" ShapeID="_x0000_i1051" DrawAspect="Content" ObjectID="_1682687510" r:id="rId70"/>
              </w:object>
            </w:r>
          </w:p>
          <w:p w14:paraId="15E2A7E8" w14:textId="77777777" w:rsidR="00EF7FE1" w:rsidRDefault="00EF7FE1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     </w:t>
            </w:r>
            <w:r w:rsid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40" w:dyaOrig="380" w14:anchorId="3DF7557A">
                <v:shape id="_x0000_i1052" type="#_x0000_t75" style="width:66.65pt;height:18.65pt" o:ole="">
                  <v:imagedata r:id="rId71" o:title=""/>
                </v:shape>
                <o:OLEObject Type="Embed" ProgID="Equation.DSMT4" ShapeID="_x0000_i1052" DrawAspect="Content" ObjectID="_1682687511" r:id="rId72"/>
              </w:object>
            </w:r>
          </w:p>
        </w:tc>
        <w:tc>
          <w:tcPr>
            <w:tcW w:w="3009" w:type="dxa"/>
            <w:vAlign w:val="center"/>
          </w:tcPr>
          <w:p w14:paraId="33503950" w14:textId="77777777" w:rsidR="00EF7FE1" w:rsidRDefault="00756D8D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60" w:dyaOrig="279" w14:anchorId="5496F55F">
                <v:shape id="_x0000_i1053" type="#_x0000_t75" style="width:102.65pt;height:14.35pt" o:ole="">
                  <v:imagedata r:id="rId73" o:title=""/>
                </v:shape>
                <o:OLEObject Type="Embed" ProgID="Equation.DSMT4" ShapeID="_x0000_i1053" DrawAspect="Content" ObjectID="_1682687512" r:id="rId74"/>
              </w:object>
            </w:r>
          </w:p>
        </w:tc>
        <w:tc>
          <w:tcPr>
            <w:tcW w:w="2949" w:type="dxa"/>
            <w:vAlign w:val="center"/>
          </w:tcPr>
          <w:p w14:paraId="27B37739" w14:textId="77777777" w:rsidR="00EF7FE1" w:rsidRDefault="00756D8D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900" w:dyaOrig="620" w14:anchorId="3E50255D">
                <v:shape id="_x0000_i1054" type="#_x0000_t75" style="width:95.35pt;height:30.65pt" o:ole="">
                  <v:imagedata r:id="rId75" o:title=""/>
                </v:shape>
                <o:OLEObject Type="Embed" ProgID="Equation.DSMT4" ShapeID="_x0000_i1054" DrawAspect="Content" ObjectID="_1682687513" r:id="rId76"/>
              </w:object>
            </w:r>
          </w:p>
        </w:tc>
      </w:tr>
      <w:tr w:rsidR="00EF7FE1" w14:paraId="2913FBC2" w14:textId="77777777" w:rsidTr="00864731">
        <w:trPr>
          <w:trHeight w:val="707"/>
          <w:jc w:val="center"/>
        </w:trPr>
        <w:tc>
          <w:tcPr>
            <w:tcW w:w="3161" w:type="dxa"/>
            <w:vAlign w:val="center"/>
          </w:tcPr>
          <w:p w14:paraId="1085C66D" w14:textId="77777777" w:rsidR="00EF7FE1" w:rsidRDefault="00756D8D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1920" w:dyaOrig="540" w14:anchorId="23B6312F">
                <v:shape id="_x0000_i1055" type="#_x0000_t75" style="width:96pt;height:27pt" o:ole="">
                  <v:imagedata r:id="rId77" o:title=""/>
                </v:shape>
                <o:OLEObject Type="Embed" ProgID="Equation.DSMT4" ShapeID="_x0000_i1055" DrawAspect="Content" ObjectID="_1682687514" r:id="rId78"/>
              </w:object>
            </w:r>
          </w:p>
        </w:tc>
        <w:tc>
          <w:tcPr>
            <w:tcW w:w="3009" w:type="dxa"/>
            <w:vAlign w:val="center"/>
          </w:tcPr>
          <w:p w14:paraId="7719F725" w14:textId="77777777" w:rsidR="00EF7FE1" w:rsidRDefault="00756D8D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1900" w:dyaOrig="540" w14:anchorId="1F89AE18">
                <v:shape id="_x0000_i1056" type="#_x0000_t75" style="width:95.35pt;height:27pt" o:ole="">
                  <v:imagedata r:id="rId79" o:title=""/>
                </v:shape>
                <o:OLEObject Type="Embed" ProgID="Equation.DSMT4" ShapeID="_x0000_i1056" DrawAspect="Content" ObjectID="_1682687515" r:id="rId80"/>
              </w:object>
            </w:r>
          </w:p>
        </w:tc>
        <w:tc>
          <w:tcPr>
            <w:tcW w:w="2949" w:type="dxa"/>
            <w:vAlign w:val="center"/>
          </w:tcPr>
          <w:p w14:paraId="3A2B4572" w14:textId="77777777" w:rsidR="00EF7FE1" w:rsidRDefault="00756D8D" w:rsidP="00756D8D">
            <w:pPr>
              <w:tabs>
                <w:tab w:val="left" w:pos="5760"/>
              </w:tabs>
              <w:spacing w:line="276" w:lineRule="auto"/>
              <w:rPr>
                <w:position w:val="-6"/>
              </w:rPr>
            </w:pPr>
            <w:r w:rsidRPr="00756D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920" w:dyaOrig="620" w14:anchorId="7FE89646">
                <v:shape id="_x0000_i1057" type="#_x0000_t75" style="width:96pt;height:30.65pt" o:ole="">
                  <v:imagedata r:id="rId81" o:title=""/>
                </v:shape>
                <o:OLEObject Type="Embed" ProgID="Equation.DSMT4" ShapeID="_x0000_i1057" DrawAspect="Content" ObjectID="_1682687516" r:id="rId82"/>
              </w:object>
            </w:r>
          </w:p>
        </w:tc>
      </w:tr>
    </w:tbl>
    <w:p w14:paraId="7EAE170B" w14:textId="77777777" w:rsidR="00EF7FE1" w:rsidRDefault="00EF7FE1" w:rsidP="00EF7FE1"/>
    <w:p w14:paraId="77B6EB77" w14:textId="77777777" w:rsidR="00EF7FE1" w:rsidRDefault="00EF7FE1" w:rsidP="00EF7FE1"/>
    <w:p w14:paraId="3F7438C7" w14:textId="77777777" w:rsidR="00EF7FE1" w:rsidRDefault="00EF7FE1" w:rsidP="00EF7FE1"/>
    <w:p w14:paraId="68B31091" w14:textId="77777777" w:rsidR="00EF7FE1" w:rsidRDefault="00EF7FE1" w:rsidP="00EF7FE1"/>
    <w:p w14:paraId="388F888E" w14:textId="77777777" w:rsidR="00EF7FE1" w:rsidRDefault="00EF7FE1" w:rsidP="00EF7FE1"/>
    <w:p w14:paraId="75768F6B" w14:textId="77777777" w:rsidR="00EF7FE1" w:rsidRDefault="00EF7FE1" w:rsidP="00EF7FE1"/>
    <w:p w14:paraId="6068E1EC" w14:textId="77777777" w:rsidR="00EF7FE1" w:rsidRDefault="00EF7FE1" w:rsidP="006E1B81"/>
    <w:p w14:paraId="32B003DC" w14:textId="77777777" w:rsidR="0070310A" w:rsidRDefault="0070310A" w:rsidP="006E1B81">
      <w:pPr>
        <w:tabs>
          <w:tab w:val="left" w:pos="5760"/>
        </w:tabs>
        <w:spacing w:before="120" w:line="360" w:lineRule="auto"/>
        <w:outlineLvl w:val="0"/>
        <w:rPr>
          <w:b/>
          <w:i/>
        </w:rPr>
      </w:pPr>
      <w:r w:rsidRPr="0070310A">
        <w:rPr>
          <w:b/>
          <w:i/>
        </w:rPr>
        <w:t>Product-to-Sum</w:t>
      </w:r>
      <w:r>
        <w:rPr>
          <w:b/>
          <w:i/>
        </w:rPr>
        <w:t>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08"/>
        <w:gridCol w:w="4877"/>
      </w:tblGrid>
      <w:tr w:rsidR="00F260F4" w14:paraId="64A8C3D5" w14:textId="77777777" w:rsidTr="00522F4C">
        <w:trPr>
          <w:trHeight w:val="548"/>
          <w:jc w:val="center"/>
        </w:trPr>
        <w:tc>
          <w:tcPr>
            <w:tcW w:w="5364" w:type="dxa"/>
            <w:vAlign w:val="center"/>
          </w:tcPr>
          <w:p w14:paraId="2590E2B2" w14:textId="77777777" w:rsidR="00F260F4" w:rsidRDefault="00756D8D" w:rsidP="00756D8D">
            <w:r w:rsidRPr="00756D8D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879" w:dyaOrig="480" w14:anchorId="18D9E72E">
                <v:shape id="_x0000_i1058" type="#_x0000_t75" style="width:194.35pt;height:24pt" o:ole="">
                  <v:imagedata r:id="rId83" o:title=""/>
                </v:shape>
                <o:OLEObject Type="Embed" ProgID="Equation.DSMT4" ShapeID="_x0000_i1058" DrawAspect="Content" ObjectID="_1682687517" r:id="rId84"/>
              </w:object>
            </w:r>
          </w:p>
        </w:tc>
        <w:tc>
          <w:tcPr>
            <w:tcW w:w="5364" w:type="dxa"/>
            <w:vAlign w:val="center"/>
          </w:tcPr>
          <w:p w14:paraId="42557CFD" w14:textId="77777777" w:rsidR="00F260F4" w:rsidRDefault="00756D8D" w:rsidP="00756D8D">
            <w:pPr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3879" w:dyaOrig="520" w14:anchorId="7A868AFA">
                <v:shape id="_x0000_i1059" type="#_x0000_t75" style="width:194.35pt;height:26.35pt" o:ole="">
                  <v:imagedata r:id="rId85" o:title=""/>
                </v:shape>
                <o:OLEObject Type="Embed" ProgID="Equation.DSMT4" ShapeID="_x0000_i1059" DrawAspect="Content" ObjectID="_1682687518" r:id="rId86"/>
              </w:object>
            </w:r>
          </w:p>
        </w:tc>
      </w:tr>
      <w:tr w:rsidR="00F260F4" w14:paraId="5EA17A1C" w14:textId="77777777" w:rsidTr="00522F4C">
        <w:trPr>
          <w:trHeight w:val="530"/>
          <w:jc w:val="center"/>
        </w:trPr>
        <w:tc>
          <w:tcPr>
            <w:tcW w:w="5364" w:type="dxa"/>
            <w:vAlign w:val="center"/>
          </w:tcPr>
          <w:p w14:paraId="396DBEFC" w14:textId="77777777" w:rsidR="00F260F4" w:rsidRDefault="00756D8D" w:rsidP="00756D8D">
            <w:pPr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980" w:dyaOrig="480" w14:anchorId="168E8CAA">
                <v:shape id="_x0000_i1060" type="#_x0000_t75" style="width:198.65pt;height:24pt" o:ole="">
                  <v:imagedata r:id="rId87" o:title=""/>
                </v:shape>
                <o:OLEObject Type="Embed" ProgID="Equation.DSMT4" ShapeID="_x0000_i1060" DrawAspect="Content" ObjectID="_1682687519" r:id="rId88"/>
              </w:object>
            </w:r>
          </w:p>
        </w:tc>
        <w:tc>
          <w:tcPr>
            <w:tcW w:w="5364" w:type="dxa"/>
            <w:vAlign w:val="center"/>
          </w:tcPr>
          <w:p w14:paraId="4244A602" w14:textId="77777777" w:rsidR="00F260F4" w:rsidRDefault="00756D8D" w:rsidP="00756D8D">
            <w:pPr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900" w:dyaOrig="480" w14:anchorId="75B70256">
                <v:shape id="_x0000_i1061" type="#_x0000_t75" style="width:195pt;height:24pt" o:ole="">
                  <v:imagedata r:id="rId89" o:title=""/>
                </v:shape>
                <o:OLEObject Type="Embed" ProgID="Equation.DSMT4" ShapeID="_x0000_i1061" DrawAspect="Content" ObjectID="_1682687520" r:id="rId90"/>
              </w:object>
            </w:r>
          </w:p>
        </w:tc>
      </w:tr>
    </w:tbl>
    <w:p w14:paraId="73D666C6" w14:textId="77777777" w:rsidR="005B2240" w:rsidRDefault="0070310A" w:rsidP="006E1B81">
      <w:pPr>
        <w:tabs>
          <w:tab w:val="left" w:pos="5760"/>
        </w:tabs>
        <w:spacing w:before="120" w:line="276" w:lineRule="auto"/>
        <w:outlineLvl w:val="0"/>
        <w:rPr>
          <w:b/>
          <w:i/>
        </w:rPr>
      </w:pPr>
      <w:r w:rsidRPr="0070310A">
        <w:rPr>
          <w:b/>
          <w:i/>
        </w:rPr>
        <w:t>Sum-to-Product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18"/>
        <w:gridCol w:w="4867"/>
      </w:tblGrid>
      <w:tr w:rsidR="00522F4C" w14:paraId="352BF142" w14:textId="77777777" w:rsidTr="00522F4C">
        <w:trPr>
          <w:trHeight w:val="728"/>
          <w:jc w:val="center"/>
        </w:trPr>
        <w:tc>
          <w:tcPr>
            <w:tcW w:w="5364" w:type="dxa"/>
            <w:vAlign w:val="center"/>
          </w:tcPr>
          <w:p w14:paraId="0331BBA2" w14:textId="77777777" w:rsidR="00522F4C" w:rsidRDefault="00756D8D" w:rsidP="00756D8D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660" w:dyaOrig="639" w14:anchorId="08E1A05F">
                <v:shape id="_x0000_i1062" type="#_x0000_t75" style="width:183pt;height:32.35pt" o:ole="">
                  <v:imagedata r:id="rId91" o:title=""/>
                </v:shape>
                <o:OLEObject Type="Embed" ProgID="Equation.DSMT4" ShapeID="_x0000_i1062" DrawAspect="Content" ObjectID="_1682687521" r:id="rId92"/>
              </w:object>
            </w:r>
          </w:p>
        </w:tc>
        <w:tc>
          <w:tcPr>
            <w:tcW w:w="5364" w:type="dxa"/>
            <w:vAlign w:val="center"/>
          </w:tcPr>
          <w:p w14:paraId="25F7F984" w14:textId="77777777" w:rsidR="00522F4C" w:rsidRDefault="00756D8D" w:rsidP="00756D8D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560" w:dyaOrig="639" w14:anchorId="52D20B31">
                <v:shape id="_x0000_i1063" type="#_x0000_t75" style="width:177.65pt;height:32.35pt" o:ole="">
                  <v:imagedata r:id="rId93" o:title=""/>
                </v:shape>
                <o:OLEObject Type="Embed" ProgID="Equation.DSMT4" ShapeID="_x0000_i1063" DrawAspect="Content" ObjectID="_1682687522" r:id="rId94"/>
              </w:object>
            </w:r>
          </w:p>
        </w:tc>
      </w:tr>
      <w:tr w:rsidR="00522F4C" w14:paraId="69414C7C" w14:textId="77777777" w:rsidTr="00522F4C">
        <w:trPr>
          <w:trHeight w:val="710"/>
          <w:jc w:val="center"/>
        </w:trPr>
        <w:tc>
          <w:tcPr>
            <w:tcW w:w="5364" w:type="dxa"/>
            <w:vAlign w:val="center"/>
          </w:tcPr>
          <w:p w14:paraId="71D33336" w14:textId="77777777" w:rsidR="00522F4C" w:rsidRDefault="00756D8D" w:rsidP="00756D8D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720" w:dyaOrig="639" w14:anchorId="5F0436DB">
                <v:shape id="_x0000_i1064" type="#_x0000_t75" style="width:186pt;height:32.35pt" o:ole="">
                  <v:imagedata r:id="rId95" o:title=""/>
                </v:shape>
                <o:OLEObject Type="Embed" ProgID="Equation.DSMT4" ShapeID="_x0000_i1064" DrawAspect="Content" ObjectID="_1682687523" r:id="rId96"/>
              </w:object>
            </w:r>
          </w:p>
        </w:tc>
        <w:tc>
          <w:tcPr>
            <w:tcW w:w="5364" w:type="dxa"/>
            <w:vAlign w:val="center"/>
          </w:tcPr>
          <w:p w14:paraId="4E608E56" w14:textId="77777777" w:rsidR="00522F4C" w:rsidRDefault="00756D8D" w:rsidP="00756D8D">
            <w:pPr>
              <w:tabs>
                <w:tab w:val="left" w:pos="5760"/>
              </w:tabs>
              <w:outlineLvl w:val="0"/>
              <w:rPr>
                <w:b/>
                <w:i/>
              </w:rPr>
            </w:pPr>
            <w:r w:rsidRPr="00756D8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560" w:dyaOrig="639" w14:anchorId="3FB96A84">
                <v:shape id="_x0000_i1065" type="#_x0000_t75" style="width:177.65pt;height:32.35pt" o:ole="">
                  <v:imagedata r:id="rId97" o:title=""/>
                </v:shape>
                <o:OLEObject Type="Embed" ProgID="Equation.DSMT4" ShapeID="_x0000_i1065" DrawAspect="Content" ObjectID="_1682687524" r:id="rId98"/>
              </w:object>
            </w:r>
          </w:p>
        </w:tc>
      </w:tr>
    </w:tbl>
    <w:p w14:paraId="092029AF" w14:textId="77777777" w:rsidR="00522F4C" w:rsidRPr="0070310A" w:rsidRDefault="00522F4C" w:rsidP="005430D1">
      <w:pPr>
        <w:tabs>
          <w:tab w:val="left" w:pos="5760"/>
        </w:tabs>
        <w:outlineLvl w:val="0"/>
        <w:rPr>
          <w:b/>
          <w:i/>
        </w:rPr>
      </w:pPr>
    </w:p>
    <w:p w14:paraId="31EBE2FC" w14:textId="77777777" w:rsidR="00F87BA6" w:rsidRDefault="00965393" w:rsidP="005641F2">
      <w:pPr>
        <w:tabs>
          <w:tab w:val="left" w:pos="1620"/>
          <w:tab w:val="left" w:pos="4320"/>
        </w:tabs>
        <w:spacing w:after="120" w:line="360" w:lineRule="auto"/>
        <w:outlineLvl w:val="0"/>
        <w:rPr>
          <w:position w:val="-20"/>
        </w:rPr>
      </w:pPr>
      <w:r w:rsidRPr="005456D2">
        <w:rPr>
          <w:b/>
          <w:i/>
        </w:rPr>
        <w:t>Law of Sines</w:t>
      </w:r>
      <w:r>
        <w:t xml:space="preserve">: </w:t>
      </w:r>
      <w:r w:rsidR="00B53791">
        <w:tab/>
      </w:r>
      <w:r w:rsidR="00756D8D" w:rsidRPr="00756D8D">
        <w:rPr>
          <w:position w:val="-20"/>
        </w:rPr>
        <w:object w:dxaOrig="2100" w:dyaOrig="520" w14:anchorId="47382690">
          <v:shape id="_x0000_i1066" type="#_x0000_t75" style="width:105pt;height:26.35pt" o:ole="">
            <v:imagedata r:id="rId99" o:title=""/>
          </v:shape>
          <o:OLEObject Type="Embed" ProgID="Equation.DSMT4" ShapeID="_x0000_i1066" DrawAspect="Content" ObjectID="_1682687525" r:id="rId100"/>
        </w:object>
      </w:r>
      <w:r w:rsidR="00F87BA6">
        <w:rPr>
          <w:position w:val="-20"/>
        </w:rPr>
        <w:tab/>
      </w:r>
      <w:r w:rsidR="00756D8D">
        <w:rPr>
          <w:position w:val="-20"/>
        </w:rPr>
        <w:object w:dxaOrig="2100" w:dyaOrig="520" w14:anchorId="502C4FA2">
          <v:shape id="_x0000_i1067" type="#_x0000_t75" style="width:105pt;height:26.35pt" o:ole="">
            <v:imagedata r:id="rId101" o:title=""/>
          </v:shape>
          <o:OLEObject Type="Embed" ProgID="Equation.DSMT4" ShapeID="_x0000_i1067" DrawAspect="Content" ObjectID="_1682687526" r:id="rId102"/>
        </w:object>
      </w:r>
    </w:p>
    <w:p w14:paraId="416FB12B" w14:textId="77777777" w:rsidR="00A56E58" w:rsidRDefault="00965393" w:rsidP="00C100AF">
      <w:pPr>
        <w:tabs>
          <w:tab w:val="left" w:pos="1800"/>
          <w:tab w:val="left" w:pos="5760"/>
        </w:tabs>
        <w:outlineLvl w:val="0"/>
      </w:pPr>
      <w:r w:rsidRPr="005456D2">
        <w:rPr>
          <w:b/>
          <w:i/>
        </w:rPr>
        <w:t>Law of Cosines</w:t>
      </w:r>
      <w:r>
        <w:t>:</w:t>
      </w:r>
    </w:p>
    <w:tbl>
      <w:tblPr>
        <w:tblStyle w:val="TableGrid"/>
        <w:tblW w:w="3156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360"/>
        <w:gridCol w:w="3502"/>
      </w:tblGrid>
      <w:tr w:rsidR="00261F41" w14:paraId="1D7C27DB" w14:textId="77777777" w:rsidTr="00872830">
        <w:trPr>
          <w:jc w:val="center"/>
        </w:trPr>
        <w:tc>
          <w:tcPr>
            <w:tcW w:w="3360" w:type="dxa"/>
            <w:vAlign w:val="center"/>
          </w:tcPr>
          <w:p w14:paraId="74EC8D5E" w14:textId="77777777"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620" w:dyaOrig="400" w14:anchorId="4EF7D437">
                <v:shape id="_x0000_i1068" type="#_x0000_t75" style="width:131.35pt;height:20.35pt" o:ole="">
                  <v:imagedata r:id="rId103" o:title=""/>
                </v:shape>
                <o:OLEObject Type="Embed" ProgID="Equation.DSMT4" ShapeID="_x0000_i1068" DrawAspect="Content" ObjectID="_1682687527" r:id="rId104"/>
              </w:object>
            </w:r>
          </w:p>
        </w:tc>
        <w:tc>
          <w:tcPr>
            <w:tcW w:w="3503" w:type="dxa"/>
            <w:vAlign w:val="center"/>
          </w:tcPr>
          <w:p w14:paraId="31F84BAE" w14:textId="77777777"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2760" w:dyaOrig="820" w14:anchorId="14951E12">
                <v:shape id="_x0000_i1069" type="#_x0000_t75" style="width:138pt;height:41.35pt" o:ole="">
                  <v:imagedata r:id="rId105" o:title=""/>
                </v:shape>
                <o:OLEObject Type="Embed" ProgID="Equation.DSMT4" ShapeID="_x0000_i1069" DrawAspect="Content" ObjectID="_1682687528" r:id="rId106"/>
              </w:object>
            </w:r>
          </w:p>
        </w:tc>
      </w:tr>
      <w:tr w:rsidR="00261F41" w14:paraId="1E09B480" w14:textId="77777777" w:rsidTr="00872830">
        <w:trPr>
          <w:jc w:val="center"/>
        </w:trPr>
        <w:tc>
          <w:tcPr>
            <w:tcW w:w="3360" w:type="dxa"/>
            <w:vAlign w:val="center"/>
          </w:tcPr>
          <w:p w14:paraId="3F11C7A3" w14:textId="77777777"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760" w:dyaOrig="400" w14:anchorId="37AF5515">
                <v:shape id="_x0000_i1070" type="#_x0000_t75" style="width:138pt;height:20.35pt" o:ole="">
                  <v:imagedata r:id="rId107" o:title=""/>
                </v:shape>
                <o:OLEObject Type="Embed" ProgID="Equation.DSMT4" ShapeID="_x0000_i1070" DrawAspect="Content" ObjectID="_1682687529" r:id="rId108"/>
              </w:object>
            </w:r>
          </w:p>
        </w:tc>
        <w:tc>
          <w:tcPr>
            <w:tcW w:w="3503" w:type="dxa"/>
            <w:vAlign w:val="center"/>
          </w:tcPr>
          <w:p w14:paraId="28249235" w14:textId="77777777"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2760" w:dyaOrig="820" w14:anchorId="5C5FD77A">
                <v:shape id="_x0000_i1071" type="#_x0000_t75" style="width:138pt;height:41.35pt" o:ole="">
                  <v:imagedata r:id="rId109" o:title=""/>
                </v:shape>
                <o:OLEObject Type="Embed" ProgID="Equation.DSMT4" ShapeID="_x0000_i1071" DrawAspect="Content" ObjectID="_1682687530" r:id="rId110"/>
              </w:object>
            </w:r>
          </w:p>
        </w:tc>
      </w:tr>
      <w:tr w:rsidR="00261F41" w14:paraId="42F4DD04" w14:textId="77777777" w:rsidTr="00872830">
        <w:trPr>
          <w:jc w:val="center"/>
        </w:trPr>
        <w:tc>
          <w:tcPr>
            <w:tcW w:w="3360" w:type="dxa"/>
            <w:vAlign w:val="center"/>
          </w:tcPr>
          <w:p w14:paraId="755E63A5" w14:textId="77777777"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640" w:dyaOrig="400" w14:anchorId="63DA3CC8">
                <v:shape id="_x0000_i1072" type="#_x0000_t75" style="width:132pt;height:20.35pt" o:ole="">
                  <v:imagedata r:id="rId111" o:title=""/>
                </v:shape>
                <o:OLEObject Type="Embed" ProgID="Equation.DSMT4" ShapeID="_x0000_i1072" DrawAspect="Content" ObjectID="_1682687531" r:id="rId112"/>
              </w:object>
            </w:r>
          </w:p>
        </w:tc>
        <w:tc>
          <w:tcPr>
            <w:tcW w:w="3503" w:type="dxa"/>
            <w:vAlign w:val="center"/>
          </w:tcPr>
          <w:p w14:paraId="4121A648" w14:textId="77777777" w:rsidR="00261F41" w:rsidRDefault="00756D8D" w:rsidP="00756D8D">
            <w:pPr>
              <w:tabs>
                <w:tab w:val="left" w:pos="1800"/>
                <w:tab w:val="left" w:pos="5040"/>
              </w:tabs>
              <w:spacing w:line="276" w:lineRule="auto"/>
              <w:outlineLvl w:val="0"/>
            </w:pPr>
            <w:r w:rsidRPr="00756D8D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2780" w:dyaOrig="820" w14:anchorId="465AC037">
                <v:shape id="_x0000_i1073" type="#_x0000_t75" style="width:138.65pt;height:41.35pt" o:ole="">
                  <v:imagedata r:id="rId113" o:title=""/>
                </v:shape>
                <o:OLEObject Type="Embed" ProgID="Equation.DSMT4" ShapeID="_x0000_i1073" DrawAspect="Content" ObjectID="_1682687532" r:id="rId114"/>
              </w:object>
            </w:r>
          </w:p>
        </w:tc>
      </w:tr>
    </w:tbl>
    <w:p w14:paraId="46CFB985" w14:textId="77777777" w:rsidR="00540BA5" w:rsidRDefault="00540BA5" w:rsidP="001E2E42">
      <w:pPr>
        <w:spacing w:after="120"/>
      </w:pPr>
      <w:r w:rsidRPr="00540BA5">
        <w:rPr>
          <w:b/>
          <w:i/>
        </w:rPr>
        <w:t>Vectors</w:t>
      </w:r>
      <w:r>
        <w:t>: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439"/>
        <w:gridCol w:w="4259"/>
      </w:tblGrid>
      <w:tr w:rsidR="00864731" w14:paraId="3F1FE990" w14:textId="77777777" w:rsidTr="00FA1EE3">
        <w:trPr>
          <w:trHeight w:val="737"/>
          <w:jc w:val="center"/>
        </w:trPr>
        <w:tc>
          <w:tcPr>
            <w:tcW w:w="4828" w:type="dxa"/>
            <w:vAlign w:val="center"/>
          </w:tcPr>
          <w:p w14:paraId="2A0CFFB4" w14:textId="77777777" w:rsidR="00864731" w:rsidRDefault="00864731" w:rsidP="00756D8D">
            <w:pPr>
              <w:tabs>
                <w:tab w:val="left" w:pos="720"/>
                <w:tab w:val="left" w:pos="2160"/>
              </w:tabs>
              <w:spacing w:line="276" w:lineRule="auto"/>
            </w:pPr>
            <w:r w:rsidRPr="00864731">
              <w:rPr>
                <w:i/>
                <w:sz w:val="24"/>
              </w:rPr>
              <w:t>Magnitude</w:t>
            </w:r>
            <w:r w:rsidRPr="00864731">
              <w:rPr>
                <w:sz w:val="24"/>
              </w:rPr>
              <w:t xml:space="preserve">: </w:t>
            </w:r>
            <w:r>
              <w:tab/>
            </w:r>
            <w:r w:rsidR="00756D8D" w:rsidRPr="00756D8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500" w:dyaOrig="520" w14:anchorId="228CC59D">
                <v:shape id="_x0000_i1074" type="#_x0000_t75" style="width:75pt;height:26.35pt" o:ole="">
                  <v:imagedata r:id="rId115" o:title=""/>
                </v:shape>
                <o:OLEObject Type="Embed" ProgID="Equation.DSMT4" ShapeID="_x0000_i1074" DrawAspect="Content" ObjectID="_1682687533" r:id="rId116"/>
              </w:object>
            </w:r>
          </w:p>
        </w:tc>
        <w:tc>
          <w:tcPr>
            <w:tcW w:w="4827" w:type="dxa"/>
            <w:vAlign w:val="center"/>
          </w:tcPr>
          <w:p w14:paraId="4FBA74CE" w14:textId="77777777" w:rsidR="00864731" w:rsidRDefault="00864731" w:rsidP="00756D8D">
            <w:pPr>
              <w:tabs>
                <w:tab w:val="left" w:pos="720"/>
                <w:tab w:val="left" w:pos="2160"/>
              </w:tabs>
              <w:spacing w:line="276" w:lineRule="auto"/>
            </w:pPr>
            <w:r w:rsidRPr="00864731">
              <w:rPr>
                <w:i/>
                <w:sz w:val="24"/>
              </w:rPr>
              <w:t>Angle:</w:t>
            </w:r>
            <w:r>
              <w:tab/>
            </w:r>
            <w:r w:rsidR="00756D8D" w:rsidRPr="00756D8D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380" w:dyaOrig="620" w14:anchorId="0D85E464">
                <v:shape id="_x0000_i1075" type="#_x0000_t75" style="width:69pt;height:30.65pt" o:ole="">
                  <v:imagedata r:id="rId117" o:title=""/>
                </v:shape>
                <o:OLEObject Type="Embed" ProgID="Equation.DSMT4" ShapeID="_x0000_i1075" DrawAspect="Content" ObjectID="_1682687534" r:id="rId118"/>
              </w:object>
            </w:r>
          </w:p>
        </w:tc>
      </w:tr>
      <w:tr w:rsidR="00864731" w14:paraId="0926AEE7" w14:textId="77777777" w:rsidTr="00FA1EE3">
        <w:trPr>
          <w:trHeight w:val="440"/>
          <w:jc w:val="center"/>
        </w:trPr>
        <w:tc>
          <w:tcPr>
            <w:tcW w:w="9655" w:type="dxa"/>
            <w:gridSpan w:val="2"/>
            <w:vAlign w:val="center"/>
          </w:tcPr>
          <w:p w14:paraId="46501446" w14:textId="77777777" w:rsidR="00864731" w:rsidRDefault="00864731" w:rsidP="00756D8D">
            <w:pPr>
              <w:tabs>
                <w:tab w:val="left" w:pos="720"/>
                <w:tab w:val="left" w:pos="2160"/>
              </w:tabs>
              <w:jc w:val="center"/>
            </w:pPr>
            <w:r w:rsidRPr="00864731">
              <w:rPr>
                <w:i/>
                <w:sz w:val="24"/>
              </w:rPr>
              <w:t>Dot Product:</w:t>
            </w:r>
            <w:r w:rsidRPr="00864731">
              <w:rPr>
                <w:b/>
                <w:i/>
                <w:sz w:val="24"/>
              </w:rPr>
              <w:t xml:space="preserve">  </w:t>
            </w:r>
            <w:r w:rsidR="00756D8D" w:rsidRPr="00756D8D">
              <w:rPr>
                <w:rFonts w:ascii="Times New Roman" w:eastAsia="Times New Roman" w:hAnsi="Times New Roman" w:cs="Times New Roman"/>
                <w:b/>
                <w:i/>
                <w:position w:val="-10"/>
                <w:sz w:val="24"/>
                <w:szCs w:val="24"/>
              </w:rPr>
              <w:object w:dxaOrig="3540" w:dyaOrig="320" w14:anchorId="64978753">
                <v:shape id="_x0000_i1076" type="#_x0000_t75" style="width:177pt;height:15.65pt" o:ole="">
                  <v:imagedata r:id="rId119" o:title=""/>
                </v:shape>
                <o:OLEObject Type="Embed" ProgID="Equation.DSMT4" ShapeID="_x0000_i1076" DrawAspect="Content" ObjectID="_1682687535" r:id="rId120"/>
              </w:object>
            </w:r>
          </w:p>
        </w:tc>
      </w:tr>
    </w:tbl>
    <w:p w14:paraId="2C1095DB" w14:textId="77777777" w:rsidR="00864731" w:rsidRDefault="00864731" w:rsidP="00864731">
      <w:pPr>
        <w:tabs>
          <w:tab w:val="left" w:pos="4320"/>
          <w:tab w:val="left" w:pos="6480"/>
        </w:tabs>
        <w:rPr>
          <w:position w:val="-12"/>
        </w:rPr>
      </w:pPr>
    </w:p>
    <w:p w14:paraId="1351C668" w14:textId="77777777" w:rsidR="006519AC" w:rsidRDefault="00756D8D" w:rsidP="007432E2">
      <w:pPr>
        <w:tabs>
          <w:tab w:val="left" w:pos="4320"/>
          <w:tab w:val="left" w:pos="6480"/>
        </w:tabs>
        <w:ind w:left="180"/>
        <w:rPr>
          <w:position w:val="-12"/>
        </w:rPr>
      </w:pPr>
      <w:r w:rsidRPr="00756D8D">
        <w:rPr>
          <w:position w:val="-10"/>
        </w:rPr>
        <w:object w:dxaOrig="2860" w:dyaOrig="320" w14:anchorId="242F616E">
          <v:shape id="_x0000_i1077" type="#_x0000_t75" style="width:143.35pt;height:15.65pt" o:ole="">
            <v:imagedata r:id="rId121" o:title=""/>
          </v:shape>
          <o:OLEObject Type="Embed" ProgID="Equation.DSMT4" ShapeID="_x0000_i1077" DrawAspect="Content" ObjectID="_1682687536" r:id="rId122"/>
        </w:object>
      </w:r>
      <w:r w:rsidR="00352D37">
        <w:rPr>
          <w:position w:val="-12"/>
        </w:rPr>
        <w:tab/>
      </w:r>
      <w:r>
        <w:rPr>
          <w:position w:val="-12"/>
        </w:rPr>
        <w:object w:dxaOrig="1380" w:dyaOrig="499" w14:anchorId="48B9907A">
          <v:shape id="_x0000_i1078" type="#_x0000_t75" style="width:69pt;height:24.65pt" o:ole="">
            <v:imagedata r:id="rId123" o:title=""/>
          </v:shape>
          <o:OLEObject Type="Embed" ProgID="Equation.DSMT4" ShapeID="_x0000_i1078" DrawAspect="Content" ObjectID="_1682687537" r:id="rId124"/>
        </w:object>
      </w:r>
      <w:r w:rsidR="00352D37">
        <w:rPr>
          <w:position w:val="-12"/>
        </w:rPr>
        <w:tab/>
      </w:r>
      <w:r w:rsidRPr="00756D8D">
        <w:rPr>
          <w:position w:val="-20"/>
        </w:rPr>
        <w:object w:dxaOrig="3760" w:dyaOrig="580" w14:anchorId="11E87828">
          <v:shape id="_x0000_i1079" type="#_x0000_t75" style="width:188.35pt;height:29.35pt" o:ole="">
            <v:imagedata r:id="rId125" o:title=""/>
          </v:shape>
          <o:OLEObject Type="Embed" ProgID="Equation.DSMT4" ShapeID="_x0000_i1079" DrawAspect="Content" ObjectID="_1682687538" r:id="rId126"/>
        </w:object>
      </w:r>
    </w:p>
    <w:p w14:paraId="43354113" w14:textId="77777777" w:rsidR="004B4505" w:rsidRDefault="00756D8D" w:rsidP="004B4505">
      <w:pPr>
        <w:tabs>
          <w:tab w:val="left" w:pos="4320"/>
        </w:tabs>
        <w:spacing w:after="120"/>
        <w:rPr>
          <w:position w:val="-34"/>
        </w:rPr>
      </w:pPr>
      <w:r w:rsidRPr="00756D8D">
        <w:rPr>
          <w:position w:val="-20"/>
        </w:rPr>
        <w:object w:dxaOrig="3840" w:dyaOrig="520" w14:anchorId="1E565639">
          <v:shape id="_x0000_i1080" type="#_x0000_t75" style="width:192pt;height:26.35pt" o:ole="">
            <v:imagedata r:id="rId127" o:title=""/>
          </v:shape>
          <o:OLEObject Type="Embed" ProgID="Equation.DSMT4" ShapeID="_x0000_i1080" DrawAspect="Content" ObjectID="_1682687539" r:id="rId128"/>
        </w:object>
      </w:r>
      <w:r w:rsidR="004B4505">
        <w:rPr>
          <w:position w:val="-20"/>
        </w:rPr>
        <w:tab/>
      </w:r>
      <w:r w:rsidRPr="00756D8D">
        <w:rPr>
          <w:position w:val="-34"/>
        </w:rPr>
        <w:object w:dxaOrig="2700" w:dyaOrig="800" w14:anchorId="71368B51">
          <v:shape id="_x0000_i1081" type="#_x0000_t75" style="width:135pt;height:39.65pt" o:ole="">
            <v:imagedata r:id="rId129" o:title=""/>
          </v:shape>
          <o:OLEObject Type="Embed" ProgID="Equation.DSMT4" ShapeID="_x0000_i1081" DrawAspect="Content" ObjectID="_1682687540" r:id="rId130"/>
        </w:object>
      </w:r>
    </w:p>
    <w:p w14:paraId="6D0E3FB4" w14:textId="77777777" w:rsidR="00CB09D5" w:rsidRDefault="00CB09D5" w:rsidP="00CB09D5">
      <w:pPr>
        <w:tabs>
          <w:tab w:val="left" w:pos="5760"/>
        </w:tabs>
        <w:spacing w:before="120"/>
        <w:rPr>
          <w:position w:val="-22"/>
        </w:rPr>
      </w:pPr>
      <w:r w:rsidRPr="00E8512C">
        <w:rPr>
          <w:rFonts w:eastAsiaTheme="minorHAnsi"/>
          <w:b/>
        </w:rPr>
        <w:t xml:space="preserve">De Moivre’s </w:t>
      </w:r>
      <w:r w:rsidRPr="00E8512C">
        <w:rPr>
          <w:rFonts w:eastAsiaTheme="minorHAnsi"/>
          <w:b/>
          <w:i/>
        </w:rPr>
        <w:t>Theorem</w:t>
      </w:r>
      <w:r w:rsidRPr="00E8512C">
        <w:rPr>
          <w:rFonts w:eastAsiaTheme="minorHAnsi"/>
          <w:b/>
        </w:rPr>
        <w:t>:</w:t>
      </w:r>
      <w:r w:rsidRPr="00E8512C">
        <w:rPr>
          <w:rFonts w:eastAsiaTheme="minorHAnsi"/>
        </w:rPr>
        <w:t xml:space="preserve"> </w:t>
      </w:r>
      <w:r>
        <w:rPr>
          <w:rFonts w:eastAsiaTheme="minorHAnsi"/>
        </w:rPr>
        <w:t xml:space="preserve"> </w:t>
      </w:r>
      <w:r w:rsidR="00756D8D" w:rsidRPr="00756D8D">
        <w:rPr>
          <w:rFonts w:eastAsiaTheme="minorHAnsi"/>
          <w:position w:val="-14"/>
        </w:rPr>
        <w:object w:dxaOrig="2220" w:dyaOrig="499" w14:anchorId="548B8E9F">
          <v:shape id="_x0000_i1082" type="#_x0000_t75" style="width:111pt;height:24.65pt" o:ole="">
            <v:imagedata r:id="rId131" o:title=""/>
          </v:shape>
          <o:OLEObject Type="Embed" ProgID="Equation.DSMT4" ShapeID="_x0000_i1082" DrawAspect="Content" ObjectID="_1682687541" r:id="rId132"/>
        </w:object>
      </w:r>
      <w:r>
        <w:rPr>
          <w:position w:val="-22"/>
        </w:rPr>
        <w:tab/>
      </w:r>
      <w:r w:rsidR="00756D8D" w:rsidRPr="00756D8D">
        <w:rPr>
          <w:position w:val="-20"/>
        </w:rPr>
        <w:object w:dxaOrig="4099" w:dyaOrig="560" w14:anchorId="08EB4EB2">
          <v:shape id="_x0000_i1083" type="#_x0000_t75" style="width:204.65pt;height:27.65pt" o:ole="">
            <v:imagedata r:id="rId133" o:title=""/>
          </v:shape>
          <o:OLEObject Type="Embed" ProgID="Equation.DSMT4" ShapeID="_x0000_i1083" DrawAspect="Content" ObjectID="_1682687542" r:id="rId134"/>
        </w:object>
      </w:r>
    </w:p>
    <w:p w14:paraId="56AED95F" w14:textId="77777777" w:rsidR="00DC078C" w:rsidRPr="00B97A7E" w:rsidRDefault="00DC078C" w:rsidP="00966565">
      <w:r>
        <w:lastRenderedPageBreak/>
        <w:t xml:space="preserve">The graphs of </w:t>
      </w:r>
      <w:r w:rsidR="00756D8D" w:rsidRPr="00756D8D">
        <w:rPr>
          <w:position w:val="-14"/>
        </w:rPr>
        <w:object w:dxaOrig="2320" w:dyaOrig="400" w14:anchorId="4636A97A">
          <v:shape id="_x0000_i1084" type="#_x0000_t75" style="width:116.35pt;height:20.35pt" o:ole="">
            <v:imagedata r:id="rId135" o:title=""/>
          </v:shape>
          <o:OLEObject Type="Embed" ProgID="Equation.DSMT4" ShapeID="_x0000_i1084" DrawAspect="Content" ObjectID="_1682687543" r:id="rId136"/>
        </w:object>
      </w:r>
      <w:r>
        <w:t xml:space="preserve"> and</w:t>
      </w:r>
      <w:r w:rsidR="00756D8D" w:rsidRPr="00756D8D">
        <w:rPr>
          <w:position w:val="-14"/>
        </w:rPr>
        <w:object w:dxaOrig="2360" w:dyaOrig="400" w14:anchorId="3A108A9B">
          <v:shape id="_x0000_i1085" type="#_x0000_t75" style="width:117.65pt;height:20.35pt" o:ole="">
            <v:imagedata r:id="rId137" o:title=""/>
          </v:shape>
          <o:OLEObject Type="Embed" ProgID="Equation.DSMT4" ShapeID="_x0000_i1085" DrawAspect="Content" ObjectID="_1682687544" r:id="rId138"/>
        </w:object>
      </w:r>
      <w:r w:rsidRPr="00B97A7E">
        <w:t xml:space="preserve">, where </w:t>
      </w:r>
      <w:r w:rsidRPr="00DB5701">
        <w:rPr>
          <w:i/>
        </w:rPr>
        <w:t>B</w:t>
      </w:r>
      <w:r>
        <w:t xml:space="preserve"> &gt; 0, will have the following characteristics:</w:t>
      </w:r>
    </w:p>
    <w:p w14:paraId="0CD5EA74" w14:textId="77777777" w:rsidR="00DC078C" w:rsidRPr="00DC4C5C" w:rsidRDefault="00DC078C" w:rsidP="00DC078C">
      <w:pPr>
        <w:tabs>
          <w:tab w:val="left" w:pos="360"/>
          <w:tab w:val="left" w:pos="2520"/>
          <w:tab w:val="left" w:pos="4140"/>
          <w:tab w:val="left" w:pos="6660"/>
        </w:tabs>
      </w:pPr>
      <w:r w:rsidRPr="00DC4C5C">
        <w:tab/>
        <w:t xml:space="preserve">Amplitude = </w:t>
      </w:r>
      <w:r w:rsidR="00756D8D" w:rsidRPr="00756D8D">
        <w:rPr>
          <w:position w:val="-14"/>
        </w:rPr>
        <w:object w:dxaOrig="340" w:dyaOrig="400" w14:anchorId="27A23B9F">
          <v:shape id="_x0000_i1086" type="#_x0000_t75" style="width:17.35pt;height:20.35pt" o:ole="">
            <v:imagedata r:id="rId139" o:title=""/>
          </v:shape>
          <o:OLEObject Type="Embed" ProgID="Equation.DSMT4" ShapeID="_x0000_i1086" DrawAspect="Content" ObjectID="_1682687545" r:id="rId140"/>
        </w:object>
      </w:r>
      <w:r w:rsidRPr="00DC4C5C">
        <w:rPr>
          <w:position w:val="-14"/>
        </w:rPr>
        <w:tab/>
      </w:r>
      <w:r w:rsidRPr="00DC4C5C">
        <w:t>Period =</w:t>
      </w:r>
      <w:r w:rsidRPr="00DC4C5C">
        <w:rPr>
          <w:position w:val="-14"/>
        </w:rPr>
        <w:t xml:space="preserve"> </w:t>
      </w:r>
      <w:r w:rsidR="00756D8D" w:rsidRPr="00756D8D">
        <w:rPr>
          <w:position w:val="-32"/>
        </w:rPr>
        <w:object w:dxaOrig="440" w:dyaOrig="660" w14:anchorId="15D5F80A">
          <v:shape id="_x0000_i1087" type="#_x0000_t75" style="width:21.65pt;height:33pt" o:ole="">
            <v:imagedata r:id="rId141" o:title=""/>
          </v:shape>
          <o:OLEObject Type="Embed" ProgID="Equation.DSMT4" ShapeID="_x0000_i1087" DrawAspect="Content" ObjectID="_1682687546" r:id="rId142"/>
        </w:object>
      </w:r>
      <w:r w:rsidRPr="00DC4C5C">
        <w:rPr>
          <w:position w:val="-22"/>
        </w:rPr>
        <w:tab/>
      </w:r>
      <w:r w:rsidRPr="00DC4C5C">
        <w:t>Phase Shift</w:t>
      </w:r>
      <w:r w:rsidRPr="00DC4C5C">
        <w:rPr>
          <w:position w:val="-22"/>
        </w:rPr>
        <w:t xml:space="preserve"> </w:t>
      </w:r>
      <w:r w:rsidR="00756D8D" w:rsidRPr="00756D8D">
        <w:rPr>
          <w:position w:val="-20"/>
        </w:rPr>
        <w:object w:dxaOrig="1080" w:dyaOrig="520" w14:anchorId="4C9950BA">
          <v:shape id="_x0000_i1088" type="#_x0000_t75" style="width:54pt;height:26.35pt" o:ole="">
            <v:imagedata r:id="rId143" o:title=""/>
          </v:shape>
          <o:OLEObject Type="Embed" ProgID="Equation.DSMT4" ShapeID="_x0000_i1088" DrawAspect="Content" ObjectID="_1682687547" r:id="rId144"/>
        </w:object>
      </w:r>
      <w:r>
        <w:tab/>
      </w:r>
      <w:r w:rsidRPr="00CE4739">
        <w:rPr>
          <w:sz w:val="22"/>
        </w:rPr>
        <w:t>One cycle:</w:t>
      </w:r>
      <w:r w:rsidR="00756D8D" w:rsidRPr="00756D8D">
        <w:rPr>
          <w:position w:val="-10"/>
          <w:sz w:val="22"/>
        </w:rPr>
        <w:object w:dxaOrig="1960" w:dyaOrig="320" w14:anchorId="30BAD925">
          <v:shape id="_x0000_i1089" type="#_x0000_t75" style="width:98.35pt;height:15.65pt" o:ole="">
            <v:imagedata r:id="rId145" o:title=""/>
          </v:shape>
          <o:OLEObject Type="Embed" ProgID="Equation.DSMT4" ShapeID="_x0000_i1089" DrawAspect="Content" ObjectID="_1682687548" r:id="rId146"/>
        </w:object>
      </w:r>
    </w:p>
    <w:p w14:paraId="05902EEC" w14:textId="77777777" w:rsidR="008370B3" w:rsidRPr="00DC4C5C" w:rsidRDefault="008370B3" w:rsidP="008370B3">
      <w:pPr>
        <w:tabs>
          <w:tab w:val="left" w:pos="360"/>
          <w:tab w:val="left" w:pos="2520"/>
          <w:tab w:val="left" w:pos="4140"/>
          <w:tab w:val="left" w:pos="6660"/>
        </w:tabs>
      </w:pPr>
      <w:r>
        <w:tab/>
        <w:t xml:space="preserve">Vertical Shift: </w:t>
      </w:r>
      <w:r w:rsidR="00756D8D" w:rsidRPr="00756D8D">
        <w:rPr>
          <w:position w:val="-10"/>
        </w:rPr>
        <w:object w:dxaOrig="680" w:dyaOrig="320" w14:anchorId="0B2937A9">
          <v:shape id="_x0000_i1090" type="#_x0000_t75" style="width:33.65pt;height:15.65pt" o:ole="">
            <v:imagedata r:id="rId147" o:title=""/>
          </v:shape>
          <o:OLEObject Type="Embed" ProgID="Equation.DSMT4" ShapeID="_x0000_i1090" DrawAspect="Content" ObjectID="_1682687549" r:id="rId148"/>
        </w:object>
      </w:r>
      <w:r>
        <w:tab/>
      </w:r>
      <w:r>
        <w:tab/>
      </w:r>
    </w:p>
    <w:p w14:paraId="0764D1DB" w14:textId="77777777" w:rsidR="00DC078C" w:rsidRDefault="00DC078C" w:rsidP="00DC078C">
      <w:pPr>
        <w:tabs>
          <w:tab w:val="left" w:pos="360"/>
        </w:tabs>
      </w:pPr>
    </w:p>
    <w:p w14:paraId="41D361ED" w14:textId="77777777" w:rsidR="00DC078C" w:rsidRPr="007A37D2" w:rsidRDefault="00DC078C" w:rsidP="00DC078C">
      <w:pPr>
        <w:tabs>
          <w:tab w:val="left" w:pos="360"/>
        </w:tabs>
        <w:spacing w:after="120"/>
        <w:rPr>
          <w:i/>
          <w:color w:val="000099"/>
          <w:sz w:val="28"/>
        </w:rPr>
      </w:pPr>
      <w:r w:rsidRPr="007A37D2">
        <w:rPr>
          <w:b/>
          <w:i/>
          <w:color w:val="000099"/>
          <w:sz w:val="32"/>
        </w:rPr>
        <w:t>To graph</w:t>
      </w:r>
      <w:r w:rsidRPr="007A37D2">
        <w:rPr>
          <w:i/>
          <w:color w:val="000099"/>
          <w:sz w:val="32"/>
        </w:rPr>
        <w:t xml:space="preserve"> </w:t>
      </w:r>
      <w:r w:rsidRPr="007A37D2">
        <w:rPr>
          <w:i/>
          <w:color w:val="000099"/>
          <w:sz w:val="28"/>
        </w:rPr>
        <w:t>“</w:t>
      </w:r>
      <w:r w:rsidRPr="007A37D2">
        <w:rPr>
          <w:b/>
          <w:i/>
          <w:color w:val="000099"/>
          <w:sz w:val="32"/>
        </w:rPr>
        <w:t xml:space="preserve">Sine </w:t>
      </w:r>
      <w:r w:rsidRPr="007A37D2">
        <w:rPr>
          <w:b/>
          <w:color w:val="000099"/>
          <w:sz w:val="28"/>
        </w:rPr>
        <w:t>or</w:t>
      </w:r>
      <w:r w:rsidRPr="007A37D2">
        <w:rPr>
          <w:b/>
          <w:i/>
          <w:color w:val="000099"/>
          <w:sz w:val="32"/>
        </w:rPr>
        <w:t xml:space="preserve"> Cosine”</w:t>
      </w:r>
    </w:p>
    <w:p w14:paraId="656090BF" w14:textId="77777777"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Amplitude</w:t>
      </w:r>
    </w:p>
    <w:p w14:paraId="449DCC73" w14:textId="77777777"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Period</w:t>
      </w:r>
    </w:p>
    <w:p w14:paraId="74B9222E" w14:textId="77777777"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Construct a table</w:t>
      </w:r>
    </w:p>
    <w:tbl>
      <w:tblPr>
        <w:tblStyle w:val="TableGrid"/>
        <w:tblpPr w:leftFromText="180" w:rightFromText="180" w:vertAnchor="page" w:horzAnchor="margin" w:tblpXSpec="center" w:tblpY="4321"/>
        <w:tblW w:w="2763" w:type="pct"/>
        <w:tblLook w:val="04A0" w:firstRow="1" w:lastRow="0" w:firstColumn="1" w:lastColumn="0" w:noHBand="0" w:noVBand="1"/>
      </w:tblPr>
      <w:tblGrid>
        <w:gridCol w:w="1000"/>
        <w:gridCol w:w="2527"/>
        <w:gridCol w:w="2481"/>
      </w:tblGrid>
      <w:tr w:rsidR="00DC078C" w14:paraId="6BD1F48C" w14:textId="77777777" w:rsidTr="00CA5249">
        <w:tc>
          <w:tcPr>
            <w:tcW w:w="950" w:type="dxa"/>
            <w:vAlign w:val="center"/>
          </w:tcPr>
          <w:p w14:paraId="7D6126B5" w14:textId="77777777" w:rsidR="00DC078C" w:rsidRPr="003024E1" w:rsidRDefault="00DC078C" w:rsidP="00CA5249">
            <w:pPr>
              <w:spacing w:before="40" w:after="40"/>
              <w:jc w:val="center"/>
              <w:rPr>
                <w:i/>
              </w:rPr>
            </w:pPr>
            <w:r w:rsidRPr="003024E1">
              <w:rPr>
                <w:i/>
                <w:sz w:val="24"/>
              </w:rPr>
              <w:t>x</w:t>
            </w:r>
          </w:p>
        </w:tc>
        <w:tc>
          <w:tcPr>
            <w:tcW w:w="2398" w:type="dxa"/>
            <w:vAlign w:val="center"/>
          </w:tcPr>
          <w:p w14:paraId="1316F274" w14:textId="77777777"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60" w:dyaOrig="400" w14:anchorId="4749125B">
                <v:shape id="_x0000_i1091" type="#_x0000_t75" style="width:113.35pt;height:20.35pt" o:ole="">
                  <v:imagedata r:id="rId149" o:title=""/>
                </v:shape>
                <o:OLEObject Type="Embed" ProgID="Equation.DSMT4" ShapeID="_x0000_i1091" DrawAspect="Content" ObjectID="_1682687550" r:id="rId150"/>
              </w:object>
            </w:r>
          </w:p>
        </w:tc>
        <w:tc>
          <w:tcPr>
            <w:tcW w:w="2342" w:type="dxa"/>
            <w:vAlign w:val="center"/>
          </w:tcPr>
          <w:p w14:paraId="726019FD" w14:textId="77777777"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20" w:dyaOrig="400" w14:anchorId="5951FD3B">
                <v:shape id="_x0000_i1092" type="#_x0000_t75" style="width:111pt;height:20.35pt" o:ole="">
                  <v:imagedata r:id="rId151" o:title=""/>
                </v:shape>
                <o:OLEObject Type="Embed" ProgID="Equation.DSMT4" ShapeID="_x0000_i1092" DrawAspect="Content" ObjectID="_1682687551" r:id="rId152"/>
              </w:object>
            </w:r>
          </w:p>
        </w:tc>
      </w:tr>
      <w:tr w:rsidR="00DC078C" w14:paraId="1CD58B84" w14:textId="77777777" w:rsidTr="00CA5249">
        <w:tc>
          <w:tcPr>
            <w:tcW w:w="950" w:type="dxa"/>
            <w:vAlign w:val="center"/>
          </w:tcPr>
          <w:p w14:paraId="709F7F97" w14:textId="77777777" w:rsidR="00DC078C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20" w:dyaOrig="260" w14:anchorId="396CA7E9">
                <v:shape id="_x0000_i1093" type="#_x0000_t75" style="width:11.35pt;height:12.65pt" o:ole="">
                  <v:imagedata r:id="rId153" o:title=""/>
                </v:shape>
                <o:OLEObject Type="Embed" ProgID="Equation.DSMT4" ShapeID="_x0000_i1093" DrawAspect="Content" ObjectID="_1682687552" r:id="rId154"/>
              </w:object>
            </w:r>
          </w:p>
        </w:tc>
        <w:tc>
          <w:tcPr>
            <w:tcW w:w="2398" w:type="dxa"/>
            <w:vAlign w:val="center"/>
          </w:tcPr>
          <w:p w14:paraId="31EEB0E1" w14:textId="77777777"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 w14:anchorId="18726991">
                <v:shape id="_x0000_i1094" type="#_x0000_t75" style="width:33.65pt;height:12.65pt" o:ole="">
                  <v:imagedata r:id="rId155" o:title=""/>
                </v:shape>
                <o:OLEObject Type="Embed" ProgID="Equation.DSMT4" ShapeID="_x0000_i1094" DrawAspect="Content" ObjectID="_1682687553" r:id="rId156"/>
              </w:object>
            </w:r>
          </w:p>
        </w:tc>
        <w:tc>
          <w:tcPr>
            <w:tcW w:w="2342" w:type="dxa"/>
            <w:vAlign w:val="center"/>
          </w:tcPr>
          <w:p w14:paraId="2D04664E" w14:textId="77777777" w:rsidR="00DC078C" w:rsidRDefault="00756D8D" w:rsidP="00756D8D">
            <w:pPr>
              <w:spacing w:before="40" w:after="40"/>
              <w:ind w:left="809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 w14:anchorId="7848A3EF">
                <v:shape id="_x0000_i1095" type="#_x0000_t75" style="width:14.35pt;height:12.65pt" o:ole="">
                  <v:imagedata r:id="rId157" o:title=""/>
                </v:shape>
                <o:OLEObject Type="Embed" ProgID="Equation.DSMT4" ShapeID="_x0000_i1095" DrawAspect="Content" ObjectID="_1682687554" r:id="rId158"/>
              </w:object>
            </w:r>
          </w:p>
        </w:tc>
      </w:tr>
      <w:tr w:rsidR="00DC078C" w14:paraId="0EE17914" w14:textId="77777777" w:rsidTr="00CA5249">
        <w:tc>
          <w:tcPr>
            <w:tcW w:w="950" w:type="dxa"/>
            <w:vAlign w:val="center"/>
          </w:tcPr>
          <w:p w14:paraId="4755FDE0" w14:textId="77777777" w:rsidR="00DC078C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 w14:anchorId="15C5F3E0">
                <v:shape id="_x0000_i1096" type="#_x0000_t75" style="width:32.35pt;height:26.35pt" o:ole="">
                  <v:imagedata r:id="rId159" o:title=""/>
                </v:shape>
                <o:OLEObject Type="Embed" ProgID="Equation.DSMT4" ShapeID="_x0000_i1096" DrawAspect="Content" ObjectID="_1682687555" r:id="rId160"/>
              </w:object>
            </w:r>
          </w:p>
        </w:tc>
        <w:tc>
          <w:tcPr>
            <w:tcW w:w="2398" w:type="dxa"/>
            <w:vAlign w:val="center"/>
          </w:tcPr>
          <w:p w14:paraId="48F959AF" w14:textId="77777777" w:rsidR="00DC078C" w:rsidRDefault="00756D8D" w:rsidP="00756D8D">
            <w:pPr>
              <w:spacing w:before="40" w:after="40"/>
              <w:ind w:left="832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 w14:anchorId="66298927">
                <v:shape id="_x0000_i1097" type="#_x0000_t75" style="width:14.35pt;height:12.65pt" o:ole="">
                  <v:imagedata r:id="rId161" o:title=""/>
                </v:shape>
                <o:OLEObject Type="Embed" ProgID="Equation.DSMT4" ShapeID="_x0000_i1097" DrawAspect="Content" ObjectID="_1682687556" r:id="rId162"/>
              </w:object>
            </w:r>
          </w:p>
        </w:tc>
        <w:tc>
          <w:tcPr>
            <w:tcW w:w="2342" w:type="dxa"/>
            <w:vAlign w:val="center"/>
          </w:tcPr>
          <w:p w14:paraId="20F26A37" w14:textId="77777777"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 w14:anchorId="627F8085">
                <v:shape id="_x0000_i1098" type="#_x0000_t75" style="width:33.65pt;height:12.65pt" o:ole="">
                  <v:imagedata r:id="rId163" o:title=""/>
                </v:shape>
                <o:OLEObject Type="Embed" ProgID="Equation.DSMT4" ShapeID="_x0000_i1098" DrawAspect="Content" ObjectID="_1682687557" r:id="rId164"/>
              </w:object>
            </w:r>
          </w:p>
        </w:tc>
      </w:tr>
      <w:tr w:rsidR="00DC078C" w14:paraId="0E16BCE5" w14:textId="77777777" w:rsidTr="00CA5249">
        <w:tc>
          <w:tcPr>
            <w:tcW w:w="950" w:type="dxa"/>
            <w:vAlign w:val="center"/>
          </w:tcPr>
          <w:p w14:paraId="7AEEB779" w14:textId="77777777" w:rsidR="00DC078C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 w14:anchorId="507268F9">
                <v:shape id="_x0000_i1099" type="#_x0000_t75" style="width:32.35pt;height:26.35pt" o:ole="">
                  <v:imagedata r:id="rId165" o:title=""/>
                </v:shape>
                <o:OLEObject Type="Embed" ProgID="Equation.DSMT4" ShapeID="_x0000_i1099" DrawAspect="Content" ObjectID="_1682687558" r:id="rId166"/>
              </w:object>
            </w:r>
          </w:p>
        </w:tc>
        <w:tc>
          <w:tcPr>
            <w:tcW w:w="2398" w:type="dxa"/>
            <w:vAlign w:val="center"/>
          </w:tcPr>
          <w:p w14:paraId="33019A8A" w14:textId="77777777"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 w14:anchorId="5031FF8F">
                <v:shape id="_x0000_i1100" type="#_x0000_t75" style="width:33.65pt;height:12.65pt" o:ole="">
                  <v:imagedata r:id="rId167" o:title=""/>
                </v:shape>
                <o:OLEObject Type="Embed" ProgID="Equation.DSMT4" ShapeID="_x0000_i1100" DrawAspect="Content" ObjectID="_1682687559" r:id="rId168"/>
              </w:object>
            </w:r>
          </w:p>
        </w:tc>
        <w:tc>
          <w:tcPr>
            <w:tcW w:w="2342" w:type="dxa"/>
            <w:vAlign w:val="center"/>
          </w:tcPr>
          <w:p w14:paraId="5F926417" w14:textId="77777777" w:rsidR="00DC078C" w:rsidRDefault="00756D8D" w:rsidP="00756D8D">
            <w:pPr>
              <w:spacing w:before="40" w:after="40"/>
              <w:ind w:left="809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 w14:anchorId="2925E864">
                <v:shape id="_x0000_i1101" type="#_x0000_t75" style="width:14.35pt;height:12.65pt" o:ole="">
                  <v:imagedata r:id="rId169" o:title=""/>
                </v:shape>
                <o:OLEObject Type="Embed" ProgID="Equation.DSMT4" ShapeID="_x0000_i1101" DrawAspect="Content" ObjectID="_1682687560" r:id="rId170"/>
              </w:object>
            </w:r>
          </w:p>
        </w:tc>
      </w:tr>
      <w:tr w:rsidR="00DC078C" w14:paraId="75236BD7" w14:textId="77777777" w:rsidTr="00CA5249">
        <w:tc>
          <w:tcPr>
            <w:tcW w:w="950" w:type="dxa"/>
            <w:vAlign w:val="center"/>
          </w:tcPr>
          <w:p w14:paraId="19595E4F" w14:textId="77777777" w:rsidR="00DC078C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760" w:dyaOrig="520" w14:anchorId="2E511D32">
                <v:shape id="_x0000_i1102" type="#_x0000_t75" style="width:38.35pt;height:26.35pt" o:ole="">
                  <v:imagedata r:id="rId171" o:title=""/>
                </v:shape>
                <o:OLEObject Type="Embed" ProgID="Equation.DSMT4" ShapeID="_x0000_i1102" DrawAspect="Content" ObjectID="_1682687561" r:id="rId172"/>
              </w:object>
            </w:r>
          </w:p>
        </w:tc>
        <w:tc>
          <w:tcPr>
            <w:tcW w:w="2398" w:type="dxa"/>
            <w:vAlign w:val="center"/>
          </w:tcPr>
          <w:p w14:paraId="1483AA42" w14:textId="77777777" w:rsidR="00DC078C" w:rsidRDefault="00756D8D" w:rsidP="00756D8D">
            <w:pPr>
              <w:spacing w:before="40" w:after="40"/>
              <w:ind w:left="832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 w14:anchorId="78D9CAF9">
                <v:shape id="_x0000_i1103" type="#_x0000_t75" style="width:14.35pt;height:12.65pt" o:ole="">
                  <v:imagedata r:id="rId173" o:title=""/>
                </v:shape>
                <o:OLEObject Type="Embed" ProgID="Equation.DSMT4" ShapeID="_x0000_i1103" DrawAspect="Content" ObjectID="_1682687562" r:id="rId174"/>
              </w:object>
            </w:r>
          </w:p>
        </w:tc>
        <w:tc>
          <w:tcPr>
            <w:tcW w:w="2342" w:type="dxa"/>
            <w:vAlign w:val="center"/>
          </w:tcPr>
          <w:p w14:paraId="1A276A3D" w14:textId="77777777"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 w14:anchorId="564C9B0E">
                <v:shape id="_x0000_i1104" type="#_x0000_t75" style="width:33.65pt;height:12.65pt" o:ole="">
                  <v:imagedata r:id="rId175" o:title=""/>
                </v:shape>
                <o:OLEObject Type="Embed" ProgID="Equation.DSMT4" ShapeID="_x0000_i1104" DrawAspect="Content" ObjectID="_1682687563" r:id="rId176"/>
              </w:object>
            </w:r>
          </w:p>
        </w:tc>
      </w:tr>
      <w:tr w:rsidR="00DC078C" w14:paraId="0216CA34" w14:textId="77777777" w:rsidTr="00CA5249">
        <w:tc>
          <w:tcPr>
            <w:tcW w:w="950" w:type="dxa"/>
            <w:vAlign w:val="center"/>
          </w:tcPr>
          <w:p w14:paraId="6AED1475" w14:textId="77777777" w:rsidR="00DC078C" w:rsidRPr="003024E1" w:rsidRDefault="00756D8D" w:rsidP="00756D8D">
            <w:pPr>
              <w:spacing w:before="40" w:after="40"/>
              <w:jc w:val="center"/>
              <w:rPr>
                <w:i/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20" w:dyaOrig="320" w14:anchorId="53E557CE">
                <v:shape id="_x0000_i1105" type="#_x0000_t75" style="width:30.65pt;height:15.65pt" o:ole="">
                  <v:imagedata r:id="rId177" o:title=""/>
                </v:shape>
                <o:OLEObject Type="Embed" ProgID="Equation.DSMT4" ShapeID="_x0000_i1105" DrawAspect="Content" ObjectID="_1682687564" r:id="rId178"/>
              </w:object>
            </w:r>
          </w:p>
        </w:tc>
        <w:tc>
          <w:tcPr>
            <w:tcW w:w="2398" w:type="dxa"/>
            <w:vAlign w:val="center"/>
          </w:tcPr>
          <w:p w14:paraId="2436C85D" w14:textId="77777777" w:rsidR="00DC078C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 w14:anchorId="20664D02">
                <v:shape id="_x0000_i1106" type="#_x0000_t75" style="width:33.65pt;height:12.65pt" o:ole="">
                  <v:imagedata r:id="rId179" o:title=""/>
                </v:shape>
                <o:OLEObject Type="Embed" ProgID="Equation.DSMT4" ShapeID="_x0000_i1106" DrawAspect="Content" ObjectID="_1682687565" r:id="rId180"/>
              </w:object>
            </w:r>
          </w:p>
        </w:tc>
        <w:tc>
          <w:tcPr>
            <w:tcW w:w="2342" w:type="dxa"/>
            <w:vAlign w:val="center"/>
          </w:tcPr>
          <w:p w14:paraId="64B15500" w14:textId="77777777" w:rsidR="00DC078C" w:rsidRDefault="00756D8D" w:rsidP="00756D8D">
            <w:pPr>
              <w:spacing w:before="40" w:after="40"/>
              <w:ind w:left="809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 w14:anchorId="0FA51108">
                <v:shape id="_x0000_i1107" type="#_x0000_t75" style="width:14.35pt;height:12.65pt" o:ole="">
                  <v:imagedata r:id="rId181" o:title=""/>
                </v:shape>
                <o:OLEObject Type="Embed" ProgID="Equation.DSMT4" ShapeID="_x0000_i1107" DrawAspect="Content" ObjectID="_1682687566" r:id="rId182"/>
              </w:object>
            </w:r>
          </w:p>
        </w:tc>
      </w:tr>
    </w:tbl>
    <w:p w14:paraId="3F57E144" w14:textId="77777777" w:rsidR="00DC078C" w:rsidRDefault="00DC078C" w:rsidP="00DC078C">
      <w:pPr>
        <w:jc w:val="center"/>
      </w:pPr>
    </w:p>
    <w:p w14:paraId="2969C646" w14:textId="77777777" w:rsidR="00DC078C" w:rsidRDefault="00DC078C" w:rsidP="00DC078C">
      <w:pPr>
        <w:jc w:val="center"/>
      </w:pPr>
    </w:p>
    <w:p w14:paraId="59E82A5E" w14:textId="77777777" w:rsidR="00DC078C" w:rsidRDefault="00DC078C" w:rsidP="00DC078C">
      <w:pPr>
        <w:jc w:val="center"/>
      </w:pPr>
    </w:p>
    <w:p w14:paraId="3AAE482B" w14:textId="77777777" w:rsidR="00DC078C" w:rsidRDefault="00DC078C" w:rsidP="00DC078C">
      <w:pPr>
        <w:jc w:val="center"/>
      </w:pPr>
    </w:p>
    <w:p w14:paraId="4B13624D" w14:textId="77777777" w:rsidR="00DC078C" w:rsidRDefault="00DC078C" w:rsidP="00DC078C">
      <w:pPr>
        <w:jc w:val="center"/>
      </w:pPr>
    </w:p>
    <w:p w14:paraId="41AF0528" w14:textId="77777777" w:rsidR="00DC078C" w:rsidRDefault="00DC078C" w:rsidP="00DC078C">
      <w:pPr>
        <w:jc w:val="center"/>
      </w:pPr>
    </w:p>
    <w:p w14:paraId="7265998F" w14:textId="77777777" w:rsidR="00DC078C" w:rsidRDefault="00DC078C" w:rsidP="00DC078C">
      <w:pPr>
        <w:jc w:val="center"/>
      </w:pPr>
    </w:p>
    <w:p w14:paraId="3EC0EE79" w14:textId="77777777" w:rsidR="00DC078C" w:rsidRDefault="00DC078C" w:rsidP="00DC078C">
      <w:pPr>
        <w:jc w:val="center"/>
      </w:pPr>
    </w:p>
    <w:p w14:paraId="0A89649D" w14:textId="77777777" w:rsidR="00177F57" w:rsidRDefault="00177F57" w:rsidP="00DC078C">
      <w:pPr>
        <w:jc w:val="center"/>
      </w:pPr>
    </w:p>
    <w:p w14:paraId="53E5878B" w14:textId="77777777" w:rsidR="00177F57" w:rsidRDefault="00177F57" w:rsidP="00DC078C">
      <w:pPr>
        <w:jc w:val="center"/>
      </w:pPr>
    </w:p>
    <w:p w14:paraId="278DB54A" w14:textId="77777777" w:rsidR="00177F57" w:rsidRDefault="00177F57" w:rsidP="00DC078C">
      <w:pPr>
        <w:jc w:val="center"/>
      </w:pPr>
    </w:p>
    <w:p w14:paraId="0270B0E7" w14:textId="77777777" w:rsidR="00DC078C" w:rsidRDefault="00DC078C" w:rsidP="00DC078C">
      <w:pPr>
        <w:jc w:val="center"/>
      </w:pPr>
    </w:p>
    <w:p w14:paraId="383F394D" w14:textId="77777777" w:rsidR="00DC078C" w:rsidRDefault="00DC078C" w:rsidP="00DC078C"/>
    <w:p w14:paraId="6C861F55" w14:textId="77777777" w:rsidR="00DC078C" w:rsidRDefault="00DC078C" w:rsidP="00DC078C">
      <w:pPr>
        <w:pStyle w:val="ListParagraph"/>
        <w:numPr>
          <w:ilvl w:val="0"/>
          <w:numId w:val="2"/>
        </w:numPr>
        <w:spacing w:before="120"/>
      </w:pPr>
      <w:r>
        <w:t xml:space="preserve">Graph </w:t>
      </w:r>
      <w:r w:rsidRPr="00940AED">
        <w:rPr>
          <w:i/>
        </w:rPr>
        <w:t>One Cycle</w:t>
      </w:r>
    </w:p>
    <w:p w14:paraId="706CE0FC" w14:textId="77777777" w:rsidR="00DC078C" w:rsidRDefault="00DC078C" w:rsidP="00DC078C">
      <w:pPr>
        <w:pStyle w:val="ListParagraph"/>
        <w:numPr>
          <w:ilvl w:val="0"/>
          <w:numId w:val="2"/>
        </w:numPr>
      </w:pPr>
      <w:r>
        <w:t>Extend the graph, if necessary</w:t>
      </w:r>
    </w:p>
    <w:p w14:paraId="1C000CF9" w14:textId="77777777" w:rsidR="00DC078C" w:rsidRDefault="00DC078C" w:rsidP="00DC078C"/>
    <w:p w14:paraId="48FE75D0" w14:textId="77777777" w:rsidR="00DC078C" w:rsidRDefault="00DC078C" w:rsidP="00DC078C"/>
    <w:p w14:paraId="64FA7FBB" w14:textId="77777777" w:rsidR="00DC078C" w:rsidRDefault="00DC078C" w:rsidP="00DC078C"/>
    <w:p w14:paraId="79031A99" w14:textId="77777777" w:rsidR="00DC078C" w:rsidRPr="00B97A7E" w:rsidRDefault="00DC078C" w:rsidP="00DC078C">
      <w:pPr>
        <w:spacing w:after="120"/>
      </w:pPr>
      <w:r>
        <w:t xml:space="preserve">The graphs of </w:t>
      </w:r>
      <w:r w:rsidR="00756D8D" w:rsidRPr="00756D8D">
        <w:rPr>
          <w:position w:val="-14"/>
        </w:rPr>
        <w:object w:dxaOrig="2340" w:dyaOrig="400" w14:anchorId="4A8B2870">
          <v:shape id="_x0000_i1108" type="#_x0000_t75" style="width:117pt;height:20.35pt" o:ole="">
            <v:imagedata r:id="rId183" o:title=""/>
          </v:shape>
          <o:OLEObject Type="Embed" ProgID="Equation.DSMT4" ShapeID="_x0000_i1108" DrawAspect="Content" ObjectID="_1682687567" r:id="rId184"/>
        </w:object>
      </w:r>
      <w:r>
        <w:t xml:space="preserve"> and</w:t>
      </w:r>
      <w:r w:rsidR="00756D8D" w:rsidRPr="00756D8D">
        <w:rPr>
          <w:position w:val="-14"/>
        </w:rPr>
        <w:object w:dxaOrig="2340" w:dyaOrig="400" w14:anchorId="579B23EF">
          <v:shape id="_x0000_i1109" type="#_x0000_t75" style="width:117pt;height:20.35pt" o:ole="">
            <v:imagedata r:id="rId185" o:title=""/>
          </v:shape>
          <o:OLEObject Type="Embed" ProgID="Equation.DSMT4" ShapeID="_x0000_i1109" DrawAspect="Content" ObjectID="_1682687568" r:id="rId186"/>
        </w:object>
      </w:r>
      <w:r w:rsidRPr="00B97A7E">
        <w:t xml:space="preserve">, where </w:t>
      </w:r>
      <w:r w:rsidRPr="00AB50E8">
        <w:rPr>
          <w:i/>
        </w:rPr>
        <w:t>B</w:t>
      </w:r>
      <w:r>
        <w:t xml:space="preserve"> &gt; 0, will have the following characteristics:</w:t>
      </w:r>
    </w:p>
    <w:p w14:paraId="07204E7B" w14:textId="77777777" w:rsidR="00DC078C" w:rsidRDefault="00DC078C" w:rsidP="00AB50E8">
      <w:pPr>
        <w:tabs>
          <w:tab w:val="left" w:pos="360"/>
          <w:tab w:val="left" w:pos="2520"/>
          <w:tab w:val="left" w:pos="4320"/>
          <w:tab w:val="left" w:pos="6660"/>
        </w:tabs>
        <w:ind w:left="360"/>
      </w:pPr>
      <w:r w:rsidRPr="007124F5">
        <w:rPr>
          <w:i/>
        </w:rPr>
        <w:t>No Amplitude</w:t>
      </w:r>
      <w:r w:rsidRPr="007124F5">
        <w:rPr>
          <w:position w:val="-14"/>
        </w:rPr>
        <w:tab/>
      </w:r>
      <w:r w:rsidRPr="007124F5">
        <w:t xml:space="preserve">Period </w:t>
      </w:r>
      <w:r w:rsidRPr="007124F5">
        <w:rPr>
          <w:position w:val="-14"/>
        </w:rPr>
        <w:t xml:space="preserve"> </w:t>
      </w:r>
      <w:r w:rsidR="00756D8D" w:rsidRPr="00756D8D">
        <w:rPr>
          <w:position w:val="-32"/>
        </w:rPr>
        <w:object w:dxaOrig="560" w:dyaOrig="639" w14:anchorId="75BE5A18">
          <v:shape id="_x0000_i1110" type="#_x0000_t75" style="width:27.65pt;height:32.35pt" o:ole="">
            <v:imagedata r:id="rId187" o:title=""/>
          </v:shape>
          <o:OLEObject Type="Embed" ProgID="Equation.DSMT4" ShapeID="_x0000_i1110" DrawAspect="Content" ObjectID="_1682687569" r:id="rId188"/>
        </w:object>
      </w:r>
      <w:r w:rsidRPr="007124F5">
        <w:rPr>
          <w:position w:val="-22"/>
        </w:rPr>
        <w:tab/>
      </w:r>
      <w:r w:rsidRPr="007124F5">
        <w:t>Phase Shift</w:t>
      </w:r>
      <w:r w:rsidRPr="007124F5">
        <w:rPr>
          <w:position w:val="-22"/>
        </w:rPr>
        <w:t xml:space="preserve"> </w:t>
      </w:r>
      <w:r w:rsidRPr="007124F5">
        <w:t>=</w:t>
      </w:r>
      <w:r w:rsidR="00756D8D" w:rsidRPr="00756D8D">
        <w:rPr>
          <w:position w:val="-20"/>
        </w:rPr>
        <w:object w:dxaOrig="460" w:dyaOrig="520" w14:anchorId="2293357E">
          <v:shape id="_x0000_i1111" type="#_x0000_t75" style="width:23.35pt;height:26.35pt" o:ole="">
            <v:imagedata r:id="rId189" o:title=""/>
          </v:shape>
          <o:OLEObject Type="Embed" ProgID="Equation.DSMT4" ShapeID="_x0000_i1111" DrawAspect="Content" ObjectID="_1682687570" r:id="rId190"/>
        </w:object>
      </w:r>
      <w:r>
        <w:rPr>
          <w:position w:val="-22"/>
        </w:rPr>
        <w:tab/>
      </w:r>
      <w:r w:rsidRPr="00CE4739">
        <w:rPr>
          <w:sz w:val="22"/>
        </w:rPr>
        <w:t>One cycle:</w:t>
      </w:r>
      <w:r w:rsidR="00756D8D" w:rsidRPr="00756D8D">
        <w:rPr>
          <w:position w:val="-10"/>
          <w:sz w:val="22"/>
        </w:rPr>
        <w:object w:dxaOrig="1840" w:dyaOrig="320" w14:anchorId="0477F679">
          <v:shape id="_x0000_i1112" type="#_x0000_t75" style="width:92.35pt;height:15.65pt" o:ole="">
            <v:imagedata r:id="rId191" o:title=""/>
          </v:shape>
          <o:OLEObject Type="Embed" ProgID="Equation.DSMT4" ShapeID="_x0000_i1112" DrawAspect="Content" ObjectID="_1682687571" r:id="rId192"/>
        </w:object>
      </w:r>
    </w:p>
    <w:p w14:paraId="7D6F7190" w14:textId="77777777" w:rsidR="008370B3" w:rsidRPr="00DC4C5C" w:rsidRDefault="008370B3" w:rsidP="008370B3">
      <w:pPr>
        <w:tabs>
          <w:tab w:val="left" w:pos="360"/>
          <w:tab w:val="left" w:pos="2520"/>
          <w:tab w:val="left" w:pos="4140"/>
          <w:tab w:val="left" w:pos="6660"/>
        </w:tabs>
      </w:pPr>
      <w:r>
        <w:tab/>
        <w:t xml:space="preserve">Vertical Shift: </w:t>
      </w:r>
      <w:r w:rsidR="00756D8D" w:rsidRPr="00756D8D">
        <w:rPr>
          <w:position w:val="-10"/>
        </w:rPr>
        <w:object w:dxaOrig="680" w:dyaOrig="320" w14:anchorId="09372F51">
          <v:shape id="_x0000_i1113" type="#_x0000_t75" style="width:33.65pt;height:15.65pt" o:ole="">
            <v:imagedata r:id="rId193" o:title=""/>
          </v:shape>
          <o:OLEObject Type="Embed" ProgID="Equation.DSMT4" ShapeID="_x0000_i1113" DrawAspect="Content" ObjectID="_1682687572" r:id="rId194"/>
        </w:object>
      </w:r>
      <w:r>
        <w:tab/>
      </w:r>
      <w:r>
        <w:tab/>
      </w:r>
    </w:p>
    <w:tbl>
      <w:tblPr>
        <w:tblStyle w:val="TableGrid"/>
        <w:tblpPr w:leftFromText="180" w:rightFromText="180" w:vertAnchor="page" w:horzAnchor="margin" w:tblpXSpec="center" w:tblpY="11386"/>
        <w:tblW w:w="2763" w:type="pct"/>
        <w:tblLook w:val="04A0" w:firstRow="1" w:lastRow="0" w:firstColumn="1" w:lastColumn="0" w:noHBand="0" w:noVBand="1"/>
      </w:tblPr>
      <w:tblGrid>
        <w:gridCol w:w="989"/>
        <w:gridCol w:w="2523"/>
        <w:gridCol w:w="2496"/>
      </w:tblGrid>
      <w:tr w:rsidR="00CE4739" w14:paraId="6890B27A" w14:textId="77777777" w:rsidTr="00DB5701">
        <w:tc>
          <w:tcPr>
            <w:tcW w:w="989" w:type="dxa"/>
            <w:vAlign w:val="center"/>
          </w:tcPr>
          <w:p w14:paraId="376499F3" w14:textId="77777777" w:rsidR="00CE4739" w:rsidRPr="003024E1" w:rsidRDefault="00CE4739" w:rsidP="00DB5701">
            <w:pPr>
              <w:spacing w:before="40" w:after="40"/>
              <w:jc w:val="center"/>
              <w:rPr>
                <w:i/>
              </w:rPr>
            </w:pPr>
            <w:r w:rsidRPr="003024E1">
              <w:rPr>
                <w:i/>
                <w:sz w:val="24"/>
              </w:rPr>
              <w:t>x</w:t>
            </w:r>
          </w:p>
        </w:tc>
        <w:tc>
          <w:tcPr>
            <w:tcW w:w="2523" w:type="dxa"/>
            <w:vAlign w:val="center"/>
          </w:tcPr>
          <w:p w14:paraId="2972C3D7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40" w:dyaOrig="400" w14:anchorId="251EE21C">
                <v:shape id="_x0000_i1114" type="#_x0000_t75" style="width:111.65pt;height:20.35pt" o:ole="">
                  <v:imagedata r:id="rId195" o:title=""/>
                </v:shape>
                <o:OLEObject Type="Embed" ProgID="Equation.DSMT4" ShapeID="_x0000_i1114" DrawAspect="Content" ObjectID="_1682687573" r:id="rId196"/>
              </w:object>
            </w:r>
          </w:p>
        </w:tc>
        <w:tc>
          <w:tcPr>
            <w:tcW w:w="2496" w:type="dxa"/>
            <w:vAlign w:val="center"/>
          </w:tcPr>
          <w:p w14:paraId="32CFCA4D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40" w:dyaOrig="400" w14:anchorId="2CD5220B">
                <v:shape id="_x0000_i1115" type="#_x0000_t75" style="width:111.65pt;height:20.35pt" o:ole="">
                  <v:imagedata r:id="rId197" o:title=""/>
                </v:shape>
                <o:OLEObject Type="Embed" ProgID="Equation.DSMT4" ShapeID="_x0000_i1115" DrawAspect="Content" ObjectID="_1682687574" r:id="rId198"/>
              </w:object>
            </w:r>
          </w:p>
        </w:tc>
      </w:tr>
      <w:tr w:rsidR="00CE4739" w14:paraId="32037050" w14:textId="77777777" w:rsidTr="00DB5701">
        <w:tc>
          <w:tcPr>
            <w:tcW w:w="989" w:type="dxa"/>
            <w:vAlign w:val="center"/>
          </w:tcPr>
          <w:p w14:paraId="121BEF9B" w14:textId="77777777" w:rsidR="00CE4739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20" w:dyaOrig="260" w14:anchorId="0787B99F">
                <v:shape id="_x0000_i1116" type="#_x0000_t75" style="width:11.35pt;height:12.65pt" o:ole="">
                  <v:imagedata r:id="rId199" o:title=""/>
                </v:shape>
                <o:OLEObject Type="Embed" ProgID="Equation.DSMT4" ShapeID="_x0000_i1116" DrawAspect="Content" ObjectID="_1682687575" r:id="rId200"/>
              </w:object>
            </w:r>
          </w:p>
        </w:tc>
        <w:tc>
          <w:tcPr>
            <w:tcW w:w="2523" w:type="dxa"/>
            <w:vAlign w:val="center"/>
          </w:tcPr>
          <w:p w14:paraId="54C3B565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 w14:anchorId="7CE8B005">
                <v:shape id="_x0000_i1117" type="#_x0000_t75" style="width:14.35pt;height:12.65pt" o:ole="">
                  <v:imagedata r:id="rId201" o:title=""/>
                </v:shape>
                <o:OLEObject Type="Embed" ProgID="Equation.DSMT4" ShapeID="_x0000_i1117" DrawAspect="Content" ObjectID="_1682687576" r:id="rId202"/>
              </w:object>
            </w:r>
          </w:p>
        </w:tc>
        <w:tc>
          <w:tcPr>
            <w:tcW w:w="2496" w:type="dxa"/>
            <w:vAlign w:val="center"/>
          </w:tcPr>
          <w:p w14:paraId="7312C459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 w14:anchorId="05B5B6EA">
                <v:shape id="_x0000_i1118" type="#_x0000_t75" style="width:14.35pt;height:11.35pt" o:ole="">
                  <v:imagedata r:id="rId203" o:title=""/>
                </v:shape>
                <o:OLEObject Type="Embed" ProgID="Equation.DSMT4" ShapeID="_x0000_i1118" DrawAspect="Content" ObjectID="_1682687577" r:id="rId204"/>
              </w:object>
            </w:r>
          </w:p>
        </w:tc>
      </w:tr>
      <w:tr w:rsidR="00CE4739" w14:paraId="42FB64AD" w14:textId="77777777" w:rsidTr="00DB5701">
        <w:tc>
          <w:tcPr>
            <w:tcW w:w="989" w:type="dxa"/>
            <w:vAlign w:val="center"/>
          </w:tcPr>
          <w:p w14:paraId="48F868C8" w14:textId="77777777" w:rsidR="00CE4739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 w14:anchorId="2736F5AB">
                <v:shape id="_x0000_i1119" type="#_x0000_t75" style="width:32.35pt;height:26.35pt" o:ole="">
                  <v:imagedata r:id="rId205" o:title=""/>
                </v:shape>
                <o:OLEObject Type="Embed" ProgID="Equation.DSMT4" ShapeID="_x0000_i1119" DrawAspect="Content" ObjectID="_1682687578" r:id="rId206"/>
              </w:object>
            </w:r>
          </w:p>
        </w:tc>
        <w:tc>
          <w:tcPr>
            <w:tcW w:w="2523" w:type="dxa"/>
            <w:vAlign w:val="center"/>
          </w:tcPr>
          <w:p w14:paraId="7CD89193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 w14:anchorId="027B5F9E">
                <v:shape id="_x0000_i1120" type="#_x0000_t75" style="width:33.65pt;height:12.65pt" o:ole="">
                  <v:imagedata r:id="rId207" o:title=""/>
                </v:shape>
                <o:OLEObject Type="Embed" ProgID="Equation.DSMT4" ShapeID="_x0000_i1120" DrawAspect="Content" ObjectID="_1682687579" r:id="rId208"/>
              </w:object>
            </w:r>
          </w:p>
        </w:tc>
        <w:tc>
          <w:tcPr>
            <w:tcW w:w="2496" w:type="dxa"/>
            <w:vAlign w:val="center"/>
          </w:tcPr>
          <w:p w14:paraId="1B55BB33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 w14:anchorId="520FD03E">
                <v:shape id="_x0000_i1121" type="#_x0000_t75" style="width:33.65pt;height:12.65pt" o:ole="">
                  <v:imagedata r:id="rId209" o:title=""/>
                </v:shape>
                <o:OLEObject Type="Embed" ProgID="Equation.DSMT4" ShapeID="_x0000_i1121" DrawAspect="Content" ObjectID="_1682687580" r:id="rId210"/>
              </w:object>
            </w:r>
          </w:p>
        </w:tc>
      </w:tr>
      <w:tr w:rsidR="00CE4739" w14:paraId="2277D3A3" w14:textId="77777777" w:rsidTr="00DB5701">
        <w:tc>
          <w:tcPr>
            <w:tcW w:w="989" w:type="dxa"/>
            <w:vAlign w:val="center"/>
          </w:tcPr>
          <w:p w14:paraId="41520FD3" w14:textId="77777777" w:rsidR="00CE4739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 w14:anchorId="43B4BBEF">
                <v:shape id="_x0000_i1122" type="#_x0000_t75" style="width:32.35pt;height:26.35pt" o:ole="">
                  <v:imagedata r:id="rId211" o:title=""/>
                </v:shape>
                <o:OLEObject Type="Embed" ProgID="Equation.DSMT4" ShapeID="_x0000_i1122" DrawAspect="Content" ObjectID="_1682687581" r:id="rId212"/>
              </w:object>
            </w:r>
          </w:p>
        </w:tc>
        <w:tc>
          <w:tcPr>
            <w:tcW w:w="2523" w:type="dxa"/>
            <w:vAlign w:val="center"/>
          </w:tcPr>
          <w:p w14:paraId="0435D65E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 w14:anchorId="079A8F67">
                <v:shape id="_x0000_i1123" type="#_x0000_t75" style="width:14.35pt;height:11.35pt" o:ole="">
                  <v:imagedata r:id="rId213" o:title=""/>
                </v:shape>
                <o:OLEObject Type="Embed" ProgID="Equation.DSMT4" ShapeID="_x0000_i1123" DrawAspect="Content" ObjectID="_1682687582" r:id="rId214"/>
              </w:object>
            </w:r>
          </w:p>
        </w:tc>
        <w:tc>
          <w:tcPr>
            <w:tcW w:w="2496" w:type="dxa"/>
            <w:vAlign w:val="center"/>
          </w:tcPr>
          <w:p w14:paraId="206D76EB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 w14:anchorId="4F7C1226">
                <v:shape id="_x0000_i1124" type="#_x0000_t75" style="width:14.35pt;height:12.65pt" o:ole="">
                  <v:imagedata r:id="rId215" o:title=""/>
                </v:shape>
                <o:OLEObject Type="Embed" ProgID="Equation.DSMT4" ShapeID="_x0000_i1124" DrawAspect="Content" ObjectID="_1682687583" r:id="rId216"/>
              </w:object>
            </w:r>
          </w:p>
        </w:tc>
      </w:tr>
      <w:tr w:rsidR="00CE4739" w14:paraId="1007BBFF" w14:textId="77777777" w:rsidTr="00DB5701">
        <w:tc>
          <w:tcPr>
            <w:tcW w:w="989" w:type="dxa"/>
            <w:vAlign w:val="center"/>
          </w:tcPr>
          <w:p w14:paraId="69FEEBE1" w14:textId="77777777" w:rsidR="00CE4739" w:rsidRPr="003024E1" w:rsidRDefault="00756D8D" w:rsidP="00756D8D">
            <w:pPr>
              <w:spacing w:before="40" w:after="40"/>
              <w:jc w:val="center"/>
              <w:rPr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760" w:dyaOrig="520" w14:anchorId="65D10A54">
                <v:shape id="_x0000_i1125" type="#_x0000_t75" style="width:38.35pt;height:26.35pt" o:ole="">
                  <v:imagedata r:id="rId217" o:title=""/>
                </v:shape>
                <o:OLEObject Type="Embed" ProgID="Equation.DSMT4" ShapeID="_x0000_i1125" DrawAspect="Content" ObjectID="_1682687584" r:id="rId218"/>
              </w:object>
            </w:r>
          </w:p>
        </w:tc>
        <w:tc>
          <w:tcPr>
            <w:tcW w:w="2523" w:type="dxa"/>
            <w:vAlign w:val="center"/>
          </w:tcPr>
          <w:p w14:paraId="73AC0481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 w14:anchorId="1F862025">
                <v:shape id="_x0000_i1126" type="#_x0000_t75" style="width:33.65pt;height:12.65pt" o:ole="">
                  <v:imagedata r:id="rId219" o:title=""/>
                </v:shape>
                <o:OLEObject Type="Embed" ProgID="Equation.DSMT4" ShapeID="_x0000_i1126" DrawAspect="Content" ObjectID="_1682687585" r:id="rId220"/>
              </w:object>
            </w:r>
          </w:p>
        </w:tc>
        <w:tc>
          <w:tcPr>
            <w:tcW w:w="2496" w:type="dxa"/>
            <w:vAlign w:val="center"/>
          </w:tcPr>
          <w:p w14:paraId="2935CD0A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 w14:anchorId="778BE6EE">
                <v:shape id="_x0000_i1127" type="#_x0000_t75" style="width:33.65pt;height:12.65pt" o:ole="">
                  <v:imagedata r:id="rId221" o:title=""/>
                </v:shape>
                <o:OLEObject Type="Embed" ProgID="Equation.DSMT4" ShapeID="_x0000_i1127" DrawAspect="Content" ObjectID="_1682687586" r:id="rId222"/>
              </w:object>
            </w:r>
          </w:p>
        </w:tc>
      </w:tr>
      <w:tr w:rsidR="00CE4739" w14:paraId="7B896FC8" w14:textId="77777777" w:rsidTr="00DB5701">
        <w:tc>
          <w:tcPr>
            <w:tcW w:w="989" w:type="dxa"/>
            <w:vAlign w:val="center"/>
          </w:tcPr>
          <w:p w14:paraId="13C3E46E" w14:textId="77777777" w:rsidR="00CE4739" w:rsidRPr="003024E1" w:rsidRDefault="00756D8D" w:rsidP="00756D8D">
            <w:pPr>
              <w:spacing w:before="40" w:after="40"/>
              <w:jc w:val="center"/>
              <w:rPr>
                <w:i/>
                <w:sz w:val="24"/>
              </w:rPr>
            </w:pPr>
            <w:r w:rsidRPr="00756D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20" w:dyaOrig="320" w14:anchorId="4D274134">
                <v:shape id="_x0000_i1128" type="#_x0000_t75" style="width:30.65pt;height:15.65pt" o:ole="">
                  <v:imagedata r:id="rId223" o:title=""/>
                </v:shape>
                <o:OLEObject Type="Embed" ProgID="Equation.DSMT4" ShapeID="_x0000_i1128" DrawAspect="Content" ObjectID="_1682687587" r:id="rId224"/>
              </w:object>
            </w:r>
          </w:p>
        </w:tc>
        <w:tc>
          <w:tcPr>
            <w:tcW w:w="2523" w:type="dxa"/>
            <w:vAlign w:val="center"/>
          </w:tcPr>
          <w:p w14:paraId="5D1F0BAD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60" w14:anchorId="75FD54C2">
                <v:shape id="_x0000_i1129" type="#_x0000_t75" style="width:14.35pt;height:12.65pt" o:ole="">
                  <v:imagedata r:id="rId225" o:title=""/>
                </v:shape>
                <o:OLEObject Type="Embed" ProgID="Equation.DSMT4" ShapeID="_x0000_i1129" DrawAspect="Content" ObjectID="_1682687588" r:id="rId226"/>
              </w:object>
            </w:r>
          </w:p>
        </w:tc>
        <w:tc>
          <w:tcPr>
            <w:tcW w:w="2496" w:type="dxa"/>
            <w:vAlign w:val="center"/>
          </w:tcPr>
          <w:p w14:paraId="0B0FE323" w14:textId="77777777" w:rsidR="00CE4739" w:rsidRDefault="00756D8D" w:rsidP="00756D8D">
            <w:pPr>
              <w:spacing w:before="40" w:after="40"/>
              <w:jc w:val="center"/>
            </w:pPr>
            <w:r w:rsidRPr="00756D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 w14:anchorId="12A993C2">
                <v:shape id="_x0000_i1130" type="#_x0000_t75" style="width:14.35pt;height:11.35pt" o:ole="">
                  <v:imagedata r:id="rId227" o:title=""/>
                </v:shape>
                <o:OLEObject Type="Embed" ProgID="Equation.DSMT4" ShapeID="_x0000_i1130" DrawAspect="Content" ObjectID="_1682687589" r:id="rId228"/>
              </w:object>
            </w:r>
          </w:p>
        </w:tc>
      </w:tr>
    </w:tbl>
    <w:p w14:paraId="62924317" w14:textId="77777777" w:rsidR="00DC078C" w:rsidRDefault="00DC078C" w:rsidP="00DC078C">
      <w:pPr>
        <w:spacing w:after="200"/>
      </w:pPr>
    </w:p>
    <w:p w14:paraId="2024B7E1" w14:textId="77777777" w:rsidR="00DC078C" w:rsidRDefault="00DC078C" w:rsidP="00DC078C">
      <w:pPr>
        <w:spacing w:after="200"/>
      </w:pPr>
    </w:p>
    <w:p w14:paraId="3BAEE324" w14:textId="77777777" w:rsidR="00DC078C" w:rsidRDefault="00DC078C" w:rsidP="00DC078C">
      <w:pPr>
        <w:spacing w:after="200"/>
      </w:pPr>
    </w:p>
    <w:p w14:paraId="3F4CC2F4" w14:textId="77777777" w:rsidR="00DC078C" w:rsidRDefault="00DC078C" w:rsidP="00DC078C">
      <w:pPr>
        <w:spacing w:after="200"/>
      </w:pPr>
    </w:p>
    <w:p w14:paraId="7EDFF389" w14:textId="77777777" w:rsidR="00DC078C" w:rsidRDefault="00DC078C" w:rsidP="00DC078C">
      <w:pPr>
        <w:spacing w:after="200"/>
      </w:pPr>
    </w:p>
    <w:p w14:paraId="708EDA5C" w14:textId="77777777" w:rsidR="00DC078C" w:rsidRDefault="00DC078C" w:rsidP="00DC078C">
      <w:pPr>
        <w:spacing w:after="200"/>
      </w:pPr>
    </w:p>
    <w:p w14:paraId="335BE48C" w14:textId="77777777" w:rsidR="004F1947" w:rsidRPr="00095519" w:rsidRDefault="004F1947" w:rsidP="00B21F51">
      <w:pPr>
        <w:spacing w:after="200"/>
      </w:pPr>
    </w:p>
    <w:sectPr w:rsidR="004F1947" w:rsidRPr="00095519" w:rsidSect="009024C4">
      <w:footerReference w:type="default" r:id="rId229"/>
      <w:pgSz w:w="12240" w:h="15840" w:code="1"/>
      <w:pgMar w:top="720" w:right="720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F3D222" w14:textId="77777777" w:rsidR="00777246" w:rsidRDefault="00777246" w:rsidP="00F841DF">
      <w:r>
        <w:separator/>
      </w:r>
    </w:p>
  </w:endnote>
  <w:endnote w:type="continuationSeparator" w:id="0">
    <w:p w14:paraId="32F34A7B" w14:textId="77777777" w:rsidR="00777246" w:rsidRDefault="00777246" w:rsidP="00F841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80308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E4F10B" w14:textId="77777777" w:rsidR="00F841DF" w:rsidRDefault="00F841D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56D8D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4CFFFCBA" w14:textId="77777777" w:rsidR="00F841DF" w:rsidRDefault="00F841D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05E62D" w14:textId="77777777" w:rsidR="00777246" w:rsidRDefault="00777246" w:rsidP="00F841DF">
      <w:r>
        <w:separator/>
      </w:r>
    </w:p>
  </w:footnote>
  <w:footnote w:type="continuationSeparator" w:id="0">
    <w:p w14:paraId="6E7F421B" w14:textId="77777777" w:rsidR="00777246" w:rsidRDefault="00777246" w:rsidP="00F841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142DDD"/>
    <w:multiLevelType w:val="hybridMultilevel"/>
    <w:tmpl w:val="B296994A"/>
    <w:lvl w:ilvl="0" w:tplc="0628985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1A3FF3"/>
    <w:multiLevelType w:val="hybridMultilevel"/>
    <w:tmpl w:val="7B0E6FBA"/>
    <w:lvl w:ilvl="0" w:tplc="B89A84D6"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C7CD7"/>
    <w:rsid w:val="000102A7"/>
    <w:rsid w:val="00013348"/>
    <w:rsid w:val="00016A73"/>
    <w:rsid w:val="00023CA0"/>
    <w:rsid w:val="00042F2D"/>
    <w:rsid w:val="00064CCD"/>
    <w:rsid w:val="000730A6"/>
    <w:rsid w:val="000735FD"/>
    <w:rsid w:val="00073D67"/>
    <w:rsid w:val="000947CC"/>
    <w:rsid w:val="000A084A"/>
    <w:rsid w:val="000B065C"/>
    <w:rsid w:val="000B75AC"/>
    <w:rsid w:val="000C6B53"/>
    <w:rsid w:val="000C7CD7"/>
    <w:rsid w:val="000E5528"/>
    <w:rsid w:val="000F1D89"/>
    <w:rsid w:val="001307D1"/>
    <w:rsid w:val="0013537F"/>
    <w:rsid w:val="00177F57"/>
    <w:rsid w:val="00180FCA"/>
    <w:rsid w:val="0018295A"/>
    <w:rsid w:val="00194D9A"/>
    <w:rsid w:val="0019630F"/>
    <w:rsid w:val="001D04CD"/>
    <w:rsid w:val="001E2E42"/>
    <w:rsid w:val="002114E7"/>
    <w:rsid w:val="0024062B"/>
    <w:rsid w:val="00242CA3"/>
    <w:rsid w:val="00245E40"/>
    <w:rsid w:val="00246444"/>
    <w:rsid w:val="00250FB0"/>
    <w:rsid w:val="00261F41"/>
    <w:rsid w:val="00265DAD"/>
    <w:rsid w:val="00267F93"/>
    <w:rsid w:val="00270D4C"/>
    <w:rsid w:val="002C3864"/>
    <w:rsid w:val="002E12DC"/>
    <w:rsid w:val="003037D2"/>
    <w:rsid w:val="0031519C"/>
    <w:rsid w:val="003170B4"/>
    <w:rsid w:val="0033752E"/>
    <w:rsid w:val="003406EC"/>
    <w:rsid w:val="00341682"/>
    <w:rsid w:val="00351A9E"/>
    <w:rsid w:val="00352D37"/>
    <w:rsid w:val="0035360E"/>
    <w:rsid w:val="00360057"/>
    <w:rsid w:val="00363C1A"/>
    <w:rsid w:val="00364EE5"/>
    <w:rsid w:val="00365301"/>
    <w:rsid w:val="00375CC4"/>
    <w:rsid w:val="00387167"/>
    <w:rsid w:val="0039296E"/>
    <w:rsid w:val="003C1264"/>
    <w:rsid w:val="003E115B"/>
    <w:rsid w:val="003F3E4B"/>
    <w:rsid w:val="0040481A"/>
    <w:rsid w:val="0043543B"/>
    <w:rsid w:val="0044329E"/>
    <w:rsid w:val="00443887"/>
    <w:rsid w:val="00444C5E"/>
    <w:rsid w:val="00451755"/>
    <w:rsid w:val="004542C4"/>
    <w:rsid w:val="004B4505"/>
    <w:rsid w:val="004C6503"/>
    <w:rsid w:val="004F1947"/>
    <w:rsid w:val="004F32B2"/>
    <w:rsid w:val="00522F4C"/>
    <w:rsid w:val="00524C82"/>
    <w:rsid w:val="0053429D"/>
    <w:rsid w:val="00540BA5"/>
    <w:rsid w:val="005430D1"/>
    <w:rsid w:val="005456D2"/>
    <w:rsid w:val="005641F2"/>
    <w:rsid w:val="005B2240"/>
    <w:rsid w:val="005B56DD"/>
    <w:rsid w:val="0062144F"/>
    <w:rsid w:val="006253EC"/>
    <w:rsid w:val="00641DD4"/>
    <w:rsid w:val="006478D2"/>
    <w:rsid w:val="006519AC"/>
    <w:rsid w:val="00651AFF"/>
    <w:rsid w:val="00672C3B"/>
    <w:rsid w:val="00682D18"/>
    <w:rsid w:val="0069036E"/>
    <w:rsid w:val="006B5082"/>
    <w:rsid w:val="006B636E"/>
    <w:rsid w:val="006C1573"/>
    <w:rsid w:val="006D6810"/>
    <w:rsid w:val="006E1B81"/>
    <w:rsid w:val="006F3941"/>
    <w:rsid w:val="0070310A"/>
    <w:rsid w:val="007432E2"/>
    <w:rsid w:val="00756D8D"/>
    <w:rsid w:val="00777246"/>
    <w:rsid w:val="008016FE"/>
    <w:rsid w:val="008370B3"/>
    <w:rsid w:val="008531B5"/>
    <w:rsid w:val="00864731"/>
    <w:rsid w:val="00872830"/>
    <w:rsid w:val="008759D2"/>
    <w:rsid w:val="008B141F"/>
    <w:rsid w:val="008C0B20"/>
    <w:rsid w:val="008C6ED8"/>
    <w:rsid w:val="008E2177"/>
    <w:rsid w:val="00902170"/>
    <w:rsid w:val="009024C4"/>
    <w:rsid w:val="0090453E"/>
    <w:rsid w:val="00927681"/>
    <w:rsid w:val="00940497"/>
    <w:rsid w:val="00947EDC"/>
    <w:rsid w:val="00953ED6"/>
    <w:rsid w:val="00963CF1"/>
    <w:rsid w:val="00965393"/>
    <w:rsid w:val="00966565"/>
    <w:rsid w:val="009904C7"/>
    <w:rsid w:val="009922E5"/>
    <w:rsid w:val="009A6FB9"/>
    <w:rsid w:val="009A7F1C"/>
    <w:rsid w:val="009B3539"/>
    <w:rsid w:val="009B6908"/>
    <w:rsid w:val="009E44BA"/>
    <w:rsid w:val="00A2374D"/>
    <w:rsid w:val="00A2684D"/>
    <w:rsid w:val="00A433D9"/>
    <w:rsid w:val="00A56E58"/>
    <w:rsid w:val="00A62A89"/>
    <w:rsid w:val="00A86C31"/>
    <w:rsid w:val="00AA2614"/>
    <w:rsid w:val="00AA7B60"/>
    <w:rsid w:val="00AB50E8"/>
    <w:rsid w:val="00AF78C3"/>
    <w:rsid w:val="00B005BE"/>
    <w:rsid w:val="00B0191F"/>
    <w:rsid w:val="00B21F51"/>
    <w:rsid w:val="00B33DAC"/>
    <w:rsid w:val="00B34496"/>
    <w:rsid w:val="00B53791"/>
    <w:rsid w:val="00B54DA0"/>
    <w:rsid w:val="00B82D93"/>
    <w:rsid w:val="00B93672"/>
    <w:rsid w:val="00BA1136"/>
    <w:rsid w:val="00BC125B"/>
    <w:rsid w:val="00BF5287"/>
    <w:rsid w:val="00BF69D5"/>
    <w:rsid w:val="00C100AF"/>
    <w:rsid w:val="00C206C2"/>
    <w:rsid w:val="00C36721"/>
    <w:rsid w:val="00C61342"/>
    <w:rsid w:val="00C67D77"/>
    <w:rsid w:val="00C74229"/>
    <w:rsid w:val="00C7716F"/>
    <w:rsid w:val="00CA5249"/>
    <w:rsid w:val="00CA52F2"/>
    <w:rsid w:val="00CB09D5"/>
    <w:rsid w:val="00CB1493"/>
    <w:rsid w:val="00CE4739"/>
    <w:rsid w:val="00D06BBF"/>
    <w:rsid w:val="00D11A40"/>
    <w:rsid w:val="00D14F68"/>
    <w:rsid w:val="00D368D7"/>
    <w:rsid w:val="00D51258"/>
    <w:rsid w:val="00D82455"/>
    <w:rsid w:val="00D83546"/>
    <w:rsid w:val="00D921BE"/>
    <w:rsid w:val="00DA048C"/>
    <w:rsid w:val="00DB5701"/>
    <w:rsid w:val="00DB7EFF"/>
    <w:rsid w:val="00DC078C"/>
    <w:rsid w:val="00DD4C8C"/>
    <w:rsid w:val="00E05B81"/>
    <w:rsid w:val="00E278ED"/>
    <w:rsid w:val="00EA38DE"/>
    <w:rsid w:val="00EB6891"/>
    <w:rsid w:val="00ED1637"/>
    <w:rsid w:val="00ED1EAD"/>
    <w:rsid w:val="00ED20F4"/>
    <w:rsid w:val="00EF40FA"/>
    <w:rsid w:val="00EF7FE1"/>
    <w:rsid w:val="00F12A69"/>
    <w:rsid w:val="00F2036F"/>
    <w:rsid w:val="00F260F4"/>
    <w:rsid w:val="00F3159B"/>
    <w:rsid w:val="00F55A5F"/>
    <w:rsid w:val="00F6283B"/>
    <w:rsid w:val="00F841DF"/>
    <w:rsid w:val="00F87BA6"/>
    <w:rsid w:val="00FA1EE3"/>
    <w:rsid w:val="00FA7FA2"/>
    <w:rsid w:val="00FB4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0702A16"/>
  <w15:docId w15:val="{9CF3BE58-1E9D-4747-8C81-4A5F192E2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6FB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FA7FA2"/>
    <w:rPr>
      <w:color w:val="0000FF"/>
      <w:u w:val="single"/>
    </w:rPr>
  </w:style>
  <w:style w:type="paragraph" w:styleId="NormalWeb">
    <w:name w:val="Normal (Web)"/>
    <w:basedOn w:val="Normal"/>
    <w:rsid w:val="00FA7FA2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character" w:customStyle="1" w:styleId="MathematicaFormatStandardForm">
    <w:name w:val="MathematicaFormatStandardForm"/>
    <w:uiPriority w:val="99"/>
    <w:rsid w:val="006F3941"/>
    <w:rPr>
      <w:rFonts w:ascii="Courier" w:hAnsi="Courier" w:cs="Courier"/>
    </w:rPr>
  </w:style>
  <w:style w:type="paragraph" w:styleId="BalloonText">
    <w:name w:val="Balloon Text"/>
    <w:basedOn w:val="Normal"/>
    <w:link w:val="BalloonTextChar"/>
    <w:rsid w:val="006F39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F3941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rsid w:val="006D6810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D681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078C"/>
    <w:pPr>
      <w:spacing w:line="276" w:lineRule="auto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DC078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rsid w:val="00F841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841DF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841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841DF"/>
    <w:rPr>
      <w:sz w:val="24"/>
      <w:szCs w:val="24"/>
    </w:rPr>
  </w:style>
  <w:style w:type="character" w:customStyle="1" w:styleId="MTConvertedEquation">
    <w:name w:val="MTConvertedEquation"/>
    <w:basedOn w:val="DefaultParagraphFont"/>
    <w:rsid w:val="00756D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8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1.wmf"/><Relationship Id="rId12" Type="http://schemas.openxmlformats.org/officeDocument/2006/relationships/image" Target="media/image3.wmf"/><Relationship Id="rId33" Type="http://schemas.openxmlformats.org/officeDocument/2006/relationships/image" Target="media/image14.e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oleObject" Target="embeddings/Microsoft_Visio_2003-2010_Drawing.vsd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footer" Target="footer1.xml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7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5.wmf"/><Relationship Id="rId26" Type="http://schemas.openxmlformats.org/officeDocument/2006/relationships/image" Target="media/image10.wmf"/><Relationship Id="rId231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D34EDE-E3D9-4ED3-8F06-C2AA2E006F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3</Pages>
  <Words>566</Words>
  <Characters>322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gle q</vt:lpstr>
    </vt:vector>
  </TitlesOfParts>
  <Company>Hewlett-Packard</Company>
  <LinksUpToDate>false</LinksUpToDate>
  <CharactersWithSpaces>3787</CharactersWithSpaces>
  <SharedDoc>false</SharedDoc>
  <HLinks>
    <vt:vector size="72" baseType="variant">
      <vt:variant>
        <vt:i4>7798895</vt:i4>
      </vt:variant>
      <vt:variant>
        <vt:i4>45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42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39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36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7798895</vt:i4>
      </vt:variant>
      <vt:variant>
        <vt:i4>33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30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27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24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046347</vt:i4>
      </vt:variant>
      <vt:variant>
        <vt:i4>21</vt:i4>
      </vt:variant>
      <vt:variant>
        <vt:i4>0</vt:i4>
      </vt:variant>
      <vt:variant>
        <vt:i4>5</vt:i4>
      </vt:variant>
      <vt:variant>
        <vt:lpwstr>http://www.mathwords.com/a/angle.htm</vt:lpwstr>
      </vt:variant>
      <vt:variant>
        <vt:lpwstr/>
      </vt:variant>
      <vt:variant>
        <vt:i4>3145761</vt:i4>
      </vt:variant>
      <vt:variant>
        <vt:i4>18</vt:i4>
      </vt:variant>
      <vt:variant>
        <vt:i4>0</vt:i4>
      </vt:variant>
      <vt:variant>
        <vt:i4>5</vt:i4>
      </vt:variant>
      <vt:variant>
        <vt:lpwstr>http://www.mathwords.com/t/tangent.htm</vt:lpwstr>
      </vt:variant>
      <vt:variant>
        <vt:lpwstr/>
      </vt:variant>
      <vt:variant>
        <vt:i4>851992</vt:i4>
      </vt:variant>
      <vt:variant>
        <vt:i4>15</vt:i4>
      </vt:variant>
      <vt:variant>
        <vt:i4>0</vt:i4>
      </vt:variant>
      <vt:variant>
        <vt:i4>5</vt:i4>
      </vt:variant>
      <vt:variant>
        <vt:lpwstr>http://www.mathwords.com/c/cosine.htm</vt:lpwstr>
      </vt:variant>
      <vt:variant>
        <vt:lpwstr/>
      </vt:variant>
      <vt:variant>
        <vt:i4>8257655</vt:i4>
      </vt:variant>
      <vt:variant>
        <vt:i4>12</vt:i4>
      </vt:variant>
      <vt:variant>
        <vt:i4>0</vt:i4>
      </vt:variant>
      <vt:variant>
        <vt:i4>5</vt:i4>
      </vt:variant>
      <vt:variant>
        <vt:lpwstr>http://www.mathwords.com/s/sine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gle q</dc:title>
  <dc:creator>Fouad E. Khoury</dc:creator>
  <cp:lastModifiedBy>Fred Khoury</cp:lastModifiedBy>
  <cp:revision>142</cp:revision>
  <cp:lastPrinted>2014-08-01T14:32:00Z</cp:lastPrinted>
  <dcterms:created xsi:type="dcterms:W3CDTF">2009-08-18T23:56:00Z</dcterms:created>
  <dcterms:modified xsi:type="dcterms:W3CDTF">2021-05-16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